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DA928D" w14:textId="72456812" w:rsidR="007C6486" w:rsidRPr="00BC31E6" w:rsidRDefault="007C6486" w:rsidP="007C6486">
      <w:pPr>
        <w:pStyle w:val="PAhead1"/>
      </w:pPr>
      <w:bookmarkStart w:id="0" w:name="_GoBack"/>
      <w:bookmarkEnd w:id="0"/>
      <w:r w:rsidRPr="00BC31E6">
        <w:t xml:space="preserve">Chapter 4 Fission and </w:t>
      </w:r>
      <w:r>
        <w:t>f</w:t>
      </w:r>
      <w:r w:rsidRPr="00BC31E6">
        <w:t>usion</w:t>
      </w:r>
    </w:p>
    <w:p w14:paraId="3A35353E" w14:textId="77777777" w:rsidR="007C6486" w:rsidRPr="00DF39C6" w:rsidRDefault="007C6486" w:rsidP="007C6486">
      <w:pPr>
        <w:pStyle w:val="PBhead1"/>
        <w:rPr>
          <w:rStyle w:val="Pmarks"/>
        </w:rPr>
      </w:pPr>
      <w:r w:rsidRPr="00BC31E6">
        <w:t xml:space="preserve">Chapter </w:t>
      </w:r>
      <w:r>
        <w:t>t</w:t>
      </w:r>
      <w:r w:rsidRPr="00BC31E6">
        <w:t>est</w:t>
      </w:r>
      <w:r>
        <w:t xml:space="preserve"> </w:t>
      </w:r>
      <w:r w:rsidRPr="00BC31E6">
        <w:tab/>
      </w:r>
      <w:r w:rsidRPr="00DF39C6">
        <w:rPr>
          <w:rStyle w:val="Pmarks"/>
        </w:rPr>
        <w:t>Total marks 46</w:t>
      </w:r>
    </w:p>
    <w:p w14:paraId="40040DE0" w14:textId="0C7A6812" w:rsidR="007C6486" w:rsidRPr="00BC31E6" w:rsidRDefault="007C6486" w:rsidP="007C6486">
      <w:pPr>
        <w:pStyle w:val="PNameClassline"/>
        <w:rPr>
          <w:lang w:val="en-AU"/>
        </w:rPr>
      </w:pPr>
      <w:r w:rsidRPr="00DF39C6">
        <w:t>Name</w:t>
      </w:r>
      <w:r w:rsidRPr="00BC31E6">
        <w:rPr>
          <w:lang w:val="en-AU"/>
        </w:rPr>
        <w:t xml:space="preserve">: </w:t>
      </w:r>
      <w:r w:rsidRPr="00EC4644">
        <w:rPr>
          <w:b w:val="0"/>
          <w:lang w:val="en-AU"/>
        </w:rPr>
        <w:tab/>
      </w:r>
      <w:r w:rsidRPr="00BC31E6">
        <w:rPr>
          <w:lang w:val="en-AU"/>
        </w:rPr>
        <w:t xml:space="preserve"> Class: </w:t>
      </w:r>
      <w:r w:rsidRPr="00EC4644">
        <w:rPr>
          <w:b w:val="0"/>
          <w:lang w:val="en-AU"/>
        </w:rPr>
        <w:tab/>
      </w:r>
      <w:r w:rsidRPr="00BC31E6">
        <w:rPr>
          <w:lang w:val="en-AU"/>
        </w:rPr>
        <w:t xml:space="preserve"> Date: </w:t>
      </w:r>
      <w:r w:rsidR="00EC4644" w:rsidRPr="00EC4644">
        <w:rPr>
          <w:b w:val="0"/>
          <w:lang w:val="en-AU"/>
        </w:rPr>
        <w:t>___________</w:t>
      </w:r>
    </w:p>
    <w:p w14:paraId="76951B12" w14:textId="77777777" w:rsidR="007C6486" w:rsidRPr="00BC31E6" w:rsidRDefault="007C6486" w:rsidP="00360570">
      <w:pPr>
        <w:pStyle w:val="PKQ1"/>
      </w:pPr>
      <w:r w:rsidRPr="00BC31E6">
        <w:t>Use the following values in your calculations:</w:t>
      </w:r>
    </w:p>
    <w:p w14:paraId="513C736E" w14:textId="3DF574BB" w:rsidR="007C6486" w:rsidRPr="00BC31E6" w:rsidRDefault="00F14A57" w:rsidP="00360570">
      <w:pPr>
        <w:pStyle w:val="PKQ2"/>
      </w:pPr>
      <w:proofErr w:type="gramStart"/>
      <w:r>
        <w:t>c</w:t>
      </w:r>
      <w:r w:rsidR="007C6486" w:rsidRPr="00BC31E6">
        <w:t>harge</w:t>
      </w:r>
      <w:proofErr w:type="gramEnd"/>
      <w:r w:rsidR="007C6486" w:rsidRPr="00BC31E6">
        <w:t xml:space="preserve"> </w:t>
      </w:r>
      <w:r w:rsidR="007C6486" w:rsidRPr="005C343C">
        <w:t>on</w:t>
      </w:r>
      <w:r w:rsidR="007C6486" w:rsidRPr="00BC31E6">
        <w:t xml:space="preserve"> an electron: </w:t>
      </w:r>
      <w:r w:rsidR="007C6486" w:rsidRPr="00BC31E6">
        <w:rPr>
          <w:i/>
        </w:rPr>
        <w:t>Q</w:t>
      </w:r>
      <w:r w:rsidR="007C6486" w:rsidRPr="00BC31E6">
        <w:t xml:space="preserve"> = –1.60 </w:t>
      </w:r>
      <w:r w:rsidR="007C6486" w:rsidRPr="00BC31E6">
        <w:sym w:font="Symbol" w:char="F0B4"/>
      </w:r>
      <w:r w:rsidR="007C6486" w:rsidRPr="00BC31E6">
        <w:t xml:space="preserve"> 10</w:t>
      </w:r>
      <w:r w:rsidR="007C6486" w:rsidRPr="00BC31E6">
        <w:rPr>
          <w:rStyle w:val="Super"/>
        </w:rPr>
        <w:t>–19</w:t>
      </w:r>
      <w:r>
        <w:t> </w:t>
      </w:r>
      <w:r w:rsidR="007C6486" w:rsidRPr="00BC31E6">
        <w:t>C</w:t>
      </w:r>
    </w:p>
    <w:p w14:paraId="17252066" w14:textId="273F1A01" w:rsidR="007C6486" w:rsidRPr="00BC31E6" w:rsidRDefault="00F14A57" w:rsidP="00360570">
      <w:pPr>
        <w:pStyle w:val="PKQ2"/>
      </w:pPr>
      <w:proofErr w:type="gramStart"/>
      <w:r>
        <w:t>s</w:t>
      </w:r>
      <w:r w:rsidR="007C6486" w:rsidRPr="00BC31E6">
        <w:t>peed</w:t>
      </w:r>
      <w:proofErr w:type="gramEnd"/>
      <w:r w:rsidR="007C6486" w:rsidRPr="00BC31E6">
        <w:t xml:space="preserve"> of light: </w:t>
      </w:r>
      <w:r w:rsidR="007C6486" w:rsidRPr="00BC31E6">
        <w:rPr>
          <w:i/>
        </w:rPr>
        <w:t>c</w:t>
      </w:r>
      <w:r w:rsidR="007C6486" w:rsidRPr="00BC31E6">
        <w:t xml:space="preserve"> = 3.0 </w:t>
      </w:r>
      <w:r w:rsidR="007C6486" w:rsidRPr="00BC31E6">
        <w:sym w:font="Symbol" w:char="F0B4"/>
      </w:r>
      <w:r w:rsidR="007C6486" w:rsidRPr="00BC31E6">
        <w:t xml:space="preserve"> 10</w:t>
      </w:r>
      <w:r w:rsidR="007C6486" w:rsidRPr="00BC31E6">
        <w:rPr>
          <w:rStyle w:val="Super"/>
        </w:rPr>
        <w:t>8</w:t>
      </w:r>
      <w:r>
        <w:t> </w:t>
      </w:r>
      <w:r w:rsidR="007C6486" w:rsidRPr="00BC31E6">
        <w:t>m s</w:t>
      </w:r>
      <w:r w:rsidR="007C6486" w:rsidRPr="00BC31E6">
        <w:rPr>
          <w:rStyle w:val="Super"/>
        </w:rPr>
        <w:t>–1</w:t>
      </w:r>
    </w:p>
    <w:p w14:paraId="0658AFF1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 xml:space="preserve">Question </w:t>
      </w:r>
      <w:r>
        <w:rPr>
          <w:lang w:val="en-AU"/>
        </w:rPr>
        <w:t>1</w:t>
      </w:r>
    </w:p>
    <w:p w14:paraId="13625D96" w14:textId="77777777" w:rsidR="007C6486" w:rsidRPr="00BC31E6" w:rsidRDefault="007C6486" w:rsidP="007C6486">
      <w:pPr>
        <w:pStyle w:val="PKQ1"/>
      </w:pPr>
      <w:r>
        <w:t>For two nuclei to undergo</w:t>
      </w:r>
      <w:r w:rsidRPr="00BC31E6">
        <w:t xml:space="preserve"> fusion, which of the following must be overcome?</w:t>
      </w:r>
      <w:r w:rsidRPr="00BC31E6">
        <w:tab/>
      </w:r>
      <w:r w:rsidRPr="005C343C">
        <w:t>(1 mark)</w:t>
      </w:r>
    </w:p>
    <w:p w14:paraId="3FACFD56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A</w:t>
      </w:r>
      <w:r>
        <w:t xml:space="preserve"> </w:t>
      </w:r>
      <w:r w:rsidRPr="00BC31E6">
        <w:t>strong nuclear force</w:t>
      </w:r>
    </w:p>
    <w:p w14:paraId="6A7FAEC5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B</w:t>
      </w:r>
      <w:r>
        <w:t xml:space="preserve"> </w:t>
      </w:r>
      <w:r w:rsidRPr="00BC31E6">
        <w:t>electrostatic force</w:t>
      </w:r>
    </w:p>
    <w:p w14:paraId="3F60B64D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C</w:t>
      </w:r>
      <w:r>
        <w:t xml:space="preserve"> </w:t>
      </w:r>
      <w:r w:rsidRPr="00BC31E6">
        <w:t>binding force</w:t>
      </w:r>
    </w:p>
    <w:p w14:paraId="7C3E6FAD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D</w:t>
      </w:r>
      <w:r>
        <w:t xml:space="preserve"> </w:t>
      </w:r>
      <w:r w:rsidRPr="00BC31E6">
        <w:t>weak nuclear force</w:t>
      </w:r>
    </w:p>
    <w:p w14:paraId="345EEFA6" w14:textId="77777777" w:rsidR="007C648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 xml:space="preserve">Question </w:t>
      </w:r>
      <w:r>
        <w:rPr>
          <w:lang w:val="en-AU"/>
        </w:rPr>
        <w:t>2</w:t>
      </w:r>
    </w:p>
    <w:p w14:paraId="391C7399" w14:textId="77777777" w:rsidR="007C6486" w:rsidRPr="00516765" w:rsidRDefault="007C6486" w:rsidP="007C6486">
      <w:pPr>
        <w:pStyle w:val="PKQ1"/>
      </w:pPr>
      <w:r w:rsidRPr="00516765">
        <w:t>Which of the following is responsible for holding the nucleus of an atom together?</w:t>
      </w:r>
      <w:r w:rsidRPr="00516765">
        <w:tab/>
      </w:r>
      <w:r w:rsidRPr="005C343C">
        <w:t>(1 mark)</w:t>
      </w:r>
    </w:p>
    <w:p w14:paraId="138B7938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A</w:t>
      </w:r>
      <w:r>
        <w:t xml:space="preserve"> </w:t>
      </w:r>
      <w:r w:rsidRPr="00BC31E6">
        <w:t>strong nuclear force</w:t>
      </w:r>
    </w:p>
    <w:p w14:paraId="68B61B81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B</w:t>
      </w:r>
      <w:r>
        <w:t xml:space="preserve"> </w:t>
      </w:r>
      <w:r w:rsidRPr="00BC31E6">
        <w:t>weak nuclear force</w:t>
      </w:r>
    </w:p>
    <w:p w14:paraId="2D4A0C9D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C</w:t>
      </w:r>
      <w:r>
        <w:t xml:space="preserve"> </w:t>
      </w:r>
      <w:r w:rsidRPr="00BC31E6">
        <w:t>binding force</w:t>
      </w:r>
    </w:p>
    <w:p w14:paraId="0CD2BA54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D</w:t>
      </w:r>
      <w:r>
        <w:t xml:space="preserve"> </w:t>
      </w:r>
      <w:r w:rsidRPr="00BC31E6">
        <w:t>electrostatic force</w:t>
      </w:r>
    </w:p>
    <w:p w14:paraId="0B42F373" w14:textId="77777777" w:rsidR="007C6486" w:rsidRPr="00BC31E6" w:rsidRDefault="007C6486" w:rsidP="007C6486">
      <w:pPr>
        <w:pStyle w:val="PKQ2"/>
      </w:pPr>
      <w:r w:rsidRPr="00DF39C6">
        <w:rPr>
          <w:rStyle w:val="Pbodybold"/>
        </w:rPr>
        <w:t>E</w:t>
      </w:r>
      <w:r>
        <w:t xml:space="preserve"> </w:t>
      </w:r>
      <w:r w:rsidRPr="00BC31E6">
        <w:t>gravity</w:t>
      </w:r>
    </w:p>
    <w:p w14:paraId="76574514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 xml:space="preserve">Question </w:t>
      </w:r>
      <w:r>
        <w:rPr>
          <w:lang w:val="en-AU"/>
        </w:rPr>
        <w:t>3</w:t>
      </w:r>
    </w:p>
    <w:p w14:paraId="0D020708" w14:textId="77777777" w:rsidR="007C6486" w:rsidRPr="00BC31E6" w:rsidRDefault="007C6486" w:rsidP="007C6486">
      <w:pPr>
        <w:pStyle w:val="PKQ1"/>
      </w:pPr>
      <w:r w:rsidRPr="00BC31E6">
        <w:t>For the following radioisotopes, calculate the number of:</w:t>
      </w:r>
    </w:p>
    <w:p w14:paraId="21D46DA3" w14:textId="77777777" w:rsidR="007C6486" w:rsidRPr="00BC31E6" w:rsidRDefault="007C6486" w:rsidP="007C6486">
      <w:pPr>
        <w:pStyle w:val="PKQ2"/>
      </w:pPr>
      <w:proofErr w:type="spellStart"/>
      <w:proofErr w:type="gramStart"/>
      <w:r w:rsidRPr="00BC31E6">
        <w:rPr>
          <w:b/>
        </w:rPr>
        <w:t>i</w:t>
      </w:r>
      <w:proofErr w:type="spellEnd"/>
      <w:proofErr w:type="gramEnd"/>
      <w:r w:rsidRPr="00BC31E6">
        <w:rPr>
          <w:b/>
        </w:rPr>
        <w:t xml:space="preserve"> </w:t>
      </w:r>
      <w:r w:rsidRPr="00BC31E6">
        <w:t>protons</w:t>
      </w:r>
      <w:r>
        <w:t xml:space="preserve">; </w:t>
      </w:r>
      <w:r w:rsidRPr="00BC31E6">
        <w:rPr>
          <w:b/>
        </w:rPr>
        <w:t>ii</w:t>
      </w:r>
      <w:r>
        <w:rPr>
          <w:b/>
        </w:rPr>
        <w:t xml:space="preserve"> </w:t>
      </w:r>
      <w:r w:rsidRPr="00BC31E6">
        <w:t>neutrons</w:t>
      </w:r>
      <w:r>
        <w:t xml:space="preserve">; </w:t>
      </w:r>
      <w:r w:rsidRPr="00BC31E6">
        <w:rPr>
          <w:b/>
        </w:rPr>
        <w:t>ii</w:t>
      </w:r>
      <w:r>
        <w:rPr>
          <w:b/>
        </w:rPr>
        <w:t xml:space="preserve">i </w:t>
      </w:r>
      <w:r>
        <w:t>nucleons.</w:t>
      </w:r>
    </w:p>
    <w:p w14:paraId="6D7ED4BD" w14:textId="7B6B9650" w:rsidR="007C6486" w:rsidRPr="00BC31E6" w:rsidRDefault="007C6486" w:rsidP="007C6486">
      <w:pPr>
        <w:pStyle w:val="PKQ2"/>
      </w:pPr>
      <w:proofErr w:type="gramStart"/>
      <w:r w:rsidRPr="005C343C">
        <w:rPr>
          <w:rStyle w:val="Pbodybold"/>
        </w:rPr>
        <w:t>a</w:t>
      </w:r>
      <w:proofErr w:type="gramEnd"/>
      <w:r w:rsidR="005C343C">
        <w:tab/>
      </w:r>
      <w:bookmarkStart w:id="1" w:name="MTBlankEqn"/>
      <w:r w:rsidR="00637BC2" w:rsidRPr="00637BC2">
        <w:rPr>
          <w:position w:val="-12"/>
        </w:rPr>
        <w:object w:dxaOrig="620" w:dyaOrig="380" w14:anchorId="660B5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9" o:title=""/>
          </v:shape>
          <o:OLEObject Type="Embed" ProgID="Equation.DSMT4" ShapeID="_x0000_i1025" DrawAspect="Content" ObjectID="_1573370512" r:id="rId10"/>
        </w:object>
      </w:r>
      <w:bookmarkEnd w:id="1"/>
      <w:r w:rsidRPr="00BC31E6">
        <w:tab/>
      </w:r>
      <w:r w:rsidRPr="005C343C">
        <w:t>(3 marks)</w:t>
      </w:r>
    </w:p>
    <w:p w14:paraId="5EC65873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805BF44">
          <v:rect id="_x0000_i1026" style="width:509.9pt;height:.5pt" o:hralign="center" o:hrstd="t" o:hrnoshade="t" o:hr="t" fillcolor="black [3213]" stroked="f"/>
        </w:pict>
      </w:r>
    </w:p>
    <w:p w14:paraId="7A3C1D2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F877869">
          <v:rect id="_x0000_i1027" style="width:509.9pt;height:.5pt" o:hralign="center" o:hrstd="t" o:hrnoshade="t" o:hr="t" fillcolor="black [3213]" stroked="f"/>
        </w:pict>
      </w:r>
    </w:p>
    <w:p w14:paraId="6F363D4C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B230C6B">
          <v:rect id="_x0000_i1028" style="width:509.9pt;height:.5pt" o:hralign="center" o:hrstd="t" o:hrnoshade="t" o:hr="t" fillcolor="black [3213]" stroked="f"/>
        </w:pict>
      </w:r>
    </w:p>
    <w:p w14:paraId="0AC903EA" w14:textId="77777777" w:rsidR="005C343C" w:rsidRDefault="005C343C" w:rsidP="007C6486">
      <w:pPr>
        <w:pStyle w:val="PKQ2"/>
        <w:rPr>
          <w:rStyle w:val="Pbodybold"/>
        </w:rPr>
      </w:pPr>
    </w:p>
    <w:p w14:paraId="784B86B3" w14:textId="77777777" w:rsidR="005C343C" w:rsidRDefault="005C343C" w:rsidP="007C6486">
      <w:pPr>
        <w:pStyle w:val="PKQ2"/>
        <w:rPr>
          <w:rStyle w:val="Pbodybold"/>
        </w:rPr>
      </w:pPr>
    </w:p>
    <w:p w14:paraId="1AEE07D2" w14:textId="77777777" w:rsidR="005C343C" w:rsidRDefault="005C343C" w:rsidP="007C6486">
      <w:pPr>
        <w:pStyle w:val="PKQ2"/>
        <w:rPr>
          <w:rStyle w:val="Pbodybold"/>
        </w:rPr>
      </w:pPr>
    </w:p>
    <w:p w14:paraId="4538B4EC" w14:textId="53A9B294" w:rsidR="005C343C" w:rsidRDefault="002E0D48" w:rsidP="007C6486">
      <w:pPr>
        <w:pStyle w:val="PKQ2"/>
        <w:rPr>
          <w:rStyle w:val="Pbodybol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34AB03" wp14:editId="0508DBF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9910" cy="429895"/>
                <wp:effectExtent l="0" t="0" r="0" b="190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910" cy="429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/>
                          </a:ext>
                        </a:extLst>
                      </wps:spPr>
                      <wps:txbx>
                        <w:txbxContent>
                          <w:p w14:paraId="6A0FAD19" w14:textId="77777777" w:rsidR="002E0D48" w:rsidRPr="00424D75" w:rsidRDefault="002E0D48" w:rsidP="00424D75">
                            <w:pPr>
                              <w:pStyle w:val="PKQ2"/>
                              <w:rPr>
                                <w:b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034AB0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0;width:43.3pt;height:33.8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" filled="f" stroked="f">
                <v:textbox style="mso-fit-shape-to-text:t">
                  <w:txbxContent>
                    <w:p w14:paraId="6A0FAD19" w14:textId="77777777" w:rsidR="002E0D48" w:rsidRPr="00424D75" w:rsidRDefault="002E0D48" w:rsidP="00424D75">
                      <w:pPr>
                        <w:pStyle w:val="PKQ2"/>
                        <w:rPr>
                          <w:b/>
                          <w:color w:val="00000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FEEA99A" w14:textId="7BEA732F" w:rsidR="007C6486" w:rsidRPr="0052547B" w:rsidRDefault="007C6486" w:rsidP="007C6486">
      <w:pPr>
        <w:pStyle w:val="PKQ2"/>
        <w:rPr>
          <w:rStyle w:val="Pmarks"/>
        </w:rPr>
      </w:pPr>
      <w:proofErr w:type="gramStart"/>
      <w:r w:rsidRPr="005C343C">
        <w:rPr>
          <w:rStyle w:val="Pbodybold"/>
        </w:rPr>
        <w:lastRenderedPageBreak/>
        <w:t>b</w:t>
      </w:r>
      <w:proofErr w:type="gramEnd"/>
      <w:r>
        <w:tab/>
      </w:r>
      <w:r w:rsidR="00637BC2" w:rsidRPr="00637BC2">
        <w:rPr>
          <w:position w:val="-12"/>
        </w:rPr>
        <w:object w:dxaOrig="440" w:dyaOrig="380" w14:anchorId="7F5C285C">
          <v:shape id="_x0000_i1029" type="#_x0000_t75" style="width:21.75pt;height:18.75pt" o:ole="">
            <v:imagedata r:id="rId11" o:title=""/>
          </v:shape>
          <o:OLEObject Type="Embed" ProgID="Equation.DSMT4" ShapeID="_x0000_i1029" DrawAspect="Content" ObjectID="_1573370513" r:id="rId12"/>
        </w:object>
      </w:r>
      <w:r w:rsidRPr="00BC31E6">
        <w:tab/>
      </w:r>
      <w:r w:rsidRPr="005C343C">
        <w:t>(3 marks)</w:t>
      </w:r>
    </w:p>
    <w:p w14:paraId="7C9B6C0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6D3164B7">
          <v:rect id="_x0000_i1030" style="width:509.9pt;height:.5pt" o:hralign="center" o:hrstd="t" o:hrnoshade="t" o:hr="t" fillcolor="black [3213]" stroked="f"/>
        </w:pict>
      </w:r>
    </w:p>
    <w:p w14:paraId="718B4438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AF1A6C3">
          <v:rect id="_x0000_i1031" style="width:509.9pt;height:.5pt" o:hralign="center" o:hrstd="t" o:hrnoshade="t" o:hr="t" fillcolor="black [3213]" stroked="f"/>
        </w:pict>
      </w:r>
    </w:p>
    <w:p w14:paraId="06C4FAE1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3973811">
          <v:rect id="_x0000_i1032" style="width:509.9pt;height:.5pt" o:hralign="center" o:hrstd="t" o:hrnoshade="t" o:hr="t" fillcolor="black [3213]" stroked="f"/>
        </w:pict>
      </w:r>
    </w:p>
    <w:p w14:paraId="12D26FEF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 xml:space="preserve">Question </w:t>
      </w:r>
      <w:r>
        <w:rPr>
          <w:lang w:val="en-AU"/>
        </w:rPr>
        <w:t>4</w:t>
      </w:r>
    </w:p>
    <w:p w14:paraId="2C8EA1F3" w14:textId="77777777" w:rsidR="00F71777" w:rsidRDefault="007C6486" w:rsidP="007C6486">
      <w:pPr>
        <w:pStyle w:val="PKQ2"/>
      </w:pPr>
      <w:proofErr w:type="gramStart"/>
      <w:r w:rsidRPr="005C343C">
        <w:rPr>
          <w:rStyle w:val="Pbodybold"/>
        </w:rPr>
        <w:t>a</w:t>
      </w:r>
      <w:proofErr w:type="gramEnd"/>
      <w:r w:rsidR="005C343C">
        <w:tab/>
        <w:t>B</w:t>
      </w:r>
      <w:r w:rsidRPr="00BC31E6">
        <w:t xml:space="preserve">alance the following equation by </w:t>
      </w:r>
      <w:r>
        <w:t>finding values for</w:t>
      </w:r>
      <w:r w:rsidRPr="00BC31E6">
        <w:t xml:space="preserve"> </w:t>
      </w:r>
      <w:r w:rsidRPr="005C343C">
        <w:rPr>
          <w:i/>
        </w:rPr>
        <w:t xml:space="preserve">A </w:t>
      </w:r>
      <w:r w:rsidRPr="00BC31E6">
        <w:t xml:space="preserve">and </w:t>
      </w:r>
      <w:r w:rsidRPr="005C343C">
        <w:rPr>
          <w:i/>
        </w:rPr>
        <w:t>Z</w:t>
      </w:r>
      <w:r w:rsidRPr="00BC31E6">
        <w:t xml:space="preserve">. </w:t>
      </w:r>
    </w:p>
    <w:p w14:paraId="2E1CD714" w14:textId="4E3083D4" w:rsidR="007C6486" w:rsidRPr="00BC31E6" w:rsidRDefault="00637BC2" w:rsidP="007C6486">
      <w:pPr>
        <w:pStyle w:val="PKQ2"/>
      </w:pPr>
      <w:r w:rsidRPr="00637BC2">
        <w:rPr>
          <w:position w:val="-12"/>
        </w:rPr>
        <w:object w:dxaOrig="1840" w:dyaOrig="380" w14:anchorId="6C7D13DD">
          <v:shape id="_x0000_i1033" type="#_x0000_t75" style="width:92.25pt;height:18.75pt" o:ole="">
            <v:imagedata r:id="rId13" o:title=""/>
          </v:shape>
          <o:OLEObject Type="Embed" ProgID="Equation.DSMT4" ShapeID="_x0000_i1033" DrawAspect="Content" ObjectID="_1573370514" r:id="rId14"/>
        </w:object>
      </w:r>
      <w:r w:rsidR="007C6486" w:rsidRPr="00BC31E6">
        <w:tab/>
      </w:r>
      <w:r w:rsidR="007C6486" w:rsidRPr="005C343C">
        <w:t>(2 marks)</w:t>
      </w:r>
    </w:p>
    <w:p w14:paraId="2E0D33A9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8CDBAC1">
          <v:rect id="_x0000_i1034" style="width:509.9pt;height:.5pt" o:hralign="center" o:hrstd="t" o:hrnoshade="t" o:hr="t" fillcolor="black [3213]" stroked="f"/>
        </w:pict>
      </w:r>
    </w:p>
    <w:p w14:paraId="4B83A77F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7824119">
          <v:rect id="_x0000_i1035" style="width:509.9pt;height:.5pt" o:hralign="center" o:hrstd="t" o:hrnoshade="t" o:hr="t" fillcolor="black [3213]" stroked="f"/>
        </w:pict>
      </w:r>
    </w:p>
    <w:p w14:paraId="464F0A92" w14:textId="13BFBD6D" w:rsidR="007C6486" w:rsidRPr="00BC31E6" w:rsidRDefault="007C6486" w:rsidP="007C6486">
      <w:pPr>
        <w:pStyle w:val="PKQ2"/>
      </w:pPr>
      <w:proofErr w:type="gramStart"/>
      <w:r w:rsidRPr="005C343C">
        <w:rPr>
          <w:rStyle w:val="Pbodybold"/>
        </w:rPr>
        <w:t>b</w:t>
      </w:r>
      <w:proofErr w:type="gramEnd"/>
      <w:r w:rsidR="005C343C">
        <w:tab/>
      </w:r>
      <w:r w:rsidRPr="00BC31E6">
        <w:t xml:space="preserve">How does the combined mass of the products compare with the mass of the </w:t>
      </w:r>
      <w:r>
        <w:t>uranium</w:t>
      </w:r>
      <w:r w:rsidRPr="00BC31E6">
        <w:t>-238 nucleus?</w:t>
      </w:r>
      <w:r w:rsidRPr="0052547B">
        <w:rPr>
          <w:rStyle w:val="Pmarks"/>
        </w:rPr>
        <w:tab/>
      </w:r>
      <w:r w:rsidRPr="005C343C">
        <w:t>(1 mark)</w:t>
      </w:r>
    </w:p>
    <w:p w14:paraId="230F92F4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6B0844C1">
          <v:rect id="_x0000_i1036" style="width:509.9pt;height:.5pt" o:hralign="center" o:hrstd="t" o:hrnoshade="t" o:hr="t" fillcolor="black [3213]" stroked="f"/>
        </w:pict>
      </w:r>
    </w:p>
    <w:p w14:paraId="27857275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74296CD">
          <v:rect id="_x0000_i1037" style="width:509.9pt;height:.5pt" o:hralign="center" o:hrstd="t" o:hrnoshade="t" o:hr="t" fillcolor="black [3213]" stroked="f"/>
        </w:pict>
      </w:r>
    </w:p>
    <w:p w14:paraId="11F3A567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>Question 5</w:t>
      </w:r>
    </w:p>
    <w:p w14:paraId="4B1D2487" w14:textId="77777777" w:rsidR="007C6486" w:rsidRPr="00BC31E6" w:rsidRDefault="007C6486" w:rsidP="007C6486">
      <w:pPr>
        <w:pStyle w:val="PKQ1"/>
      </w:pPr>
      <w:r w:rsidRPr="00BC31E6">
        <w:t xml:space="preserve">Consider the </w:t>
      </w:r>
      <w:r>
        <w:t xml:space="preserve">following </w:t>
      </w:r>
      <w:r w:rsidRPr="00BC31E6">
        <w:t>fission reaction:</w:t>
      </w:r>
    </w:p>
    <w:p w14:paraId="380F2D27" w14:textId="3E47CBEA" w:rsidR="007C6486" w:rsidRPr="00BC31E6" w:rsidRDefault="007C6486" w:rsidP="007C6486">
      <w:pPr>
        <w:pStyle w:val="Questionpart"/>
        <w:spacing w:line="276" w:lineRule="auto"/>
        <w:rPr>
          <w:lang w:val="en-AU"/>
        </w:rPr>
      </w:pPr>
      <w:r w:rsidRPr="00BC31E6">
        <w:rPr>
          <w:lang w:val="en-AU"/>
        </w:rPr>
        <w:tab/>
      </w:r>
      <w:r w:rsidR="00637BC2" w:rsidRPr="00637BC2">
        <w:rPr>
          <w:position w:val="-12"/>
        </w:rPr>
        <w:object w:dxaOrig="4300" w:dyaOrig="380" w14:anchorId="7E3C9135">
          <v:shape id="_x0000_i1038" type="#_x0000_t75" style="width:215.25pt;height:18.75pt" o:ole="">
            <v:imagedata r:id="rId15" o:title=""/>
          </v:shape>
          <o:OLEObject Type="Embed" ProgID="Equation.DSMT4" ShapeID="_x0000_i1038" DrawAspect="Content" ObjectID="_1573370515" r:id="rId16"/>
        </w:object>
      </w:r>
    </w:p>
    <w:p w14:paraId="03361417" w14:textId="0DD1D69D" w:rsidR="007C6486" w:rsidRPr="00BC31E6" w:rsidRDefault="007C6486" w:rsidP="007C6486">
      <w:pPr>
        <w:pStyle w:val="PKQ2"/>
      </w:pPr>
      <w:proofErr w:type="gramStart"/>
      <w:r w:rsidRPr="00F53264">
        <w:rPr>
          <w:rStyle w:val="Pbodybold"/>
        </w:rPr>
        <w:t>a</w:t>
      </w:r>
      <w:proofErr w:type="gramEnd"/>
      <w:r w:rsidR="00F53264">
        <w:tab/>
      </w:r>
      <w:r w:rsidRPr="00BC31E6">
        <w:t xml:space="preserve">Determine the identity of the </w:t>
      </w:r>
      <w:r>
        <w:t>unknown,</w:t>
      </w:r>
      <w:r w:rsidRPr="00BC31E6">
        <w:t xml:space="preserve"> </w:t>
      </w:r>
      <w:r w:rsidRPr="00BC31E6">
        <w:rPr>
          <w:i/>
        </w:rPr>
        <w:t>X</w:t>
      </w:r>
      <w:r w:rsidRPr="00BC31E6">
        <w:t>.</w:t>
      </w:r>
      <w:r w:rsidRPr="00BC31E6">
        <w:tab/>
      </w:r>
      <w:r w:rsidRPr="00F53264">
        <w:t>(2 marks)</w:t>
      </w:r>
    </w:p>
    <w:p w14:paraId="3537913E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6600B15B">
          <v:rect id="_x0000_i1039" style="width:509.9pt;height:.5pt" o:hralign="center" o:hrstd="t" o:hrnoshade="t" o:hr="t" fillcolor="black [3213]" stroked="f"/>
        </w:pict>
      </w:r>
    </w:p>
    <w:p w14:paraId="2FCBC2E7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3A0DB6E">
          <v:rect id="_x0000_i1040" style="width:509.9pt;height:.5pt" o:hralign="center" o:hrstd="t" o:hrnoshade="t" o:hr="t" fillcolor="black [3213]" stroked="f"/>
        </w:pict>
      </w:r>
    </w:p>
    <w:p w14:paraId="3700E76B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D0EEFF8">
          <v:rect id="_x0000_i1041" style="width:509.9pt;height:.5pt" o:hralign="center" o:hrstd="t" o:hrnoshade="t" o:hr="t" fillcolor="black [3213]" stroked="f"/>
        </w:pict>
      </w:r>
    </w:p>
    <w:p w14:paraId="39D44868" w14:textId="0045348B" w:rsidR="007C6486" w:rsidRPr="00BC31E6" w:rsidRDefault="007C6486" w:rsidP="007C6486">
      <w:pPr>
        <w:pStyle w:val="PKQ2"/>
      </w:pPr>
      <w:proofErr w:type="gramStart"/>
      <w:r w:rsidRPr="00F53264">
        <w:rPr>
          <w:rStyle w:val="Pbodybold"/>
        </w:rPr>
        <w:t>b</w:t>
      </w:r>
      <w:proofErr w:type="gramEnd"/>
      <w:r w:rsidR="00F53264">
        <w:rPr>
          <w:rStyle w:val="Pbodybold"/>
        </w:rPr>
        <w:tab/>
      </w:r>
      <w:r w:rsidRPr="00BC31E6">
        <w:t xml:space="preserve">Convert the energy released into joules. </w:t>
      </w:r>
      <w:r w:rsidRPr="00BC31E6">
        <w:tab/>
      </w:r>
      <w:r w:rsidRPr="00F53264">
        <w:t>(1 mark)</w:t>
      </w:r>
    </w:p>
    <w:p w14:paraId="0787EC43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118AAE1">
          <v:rect id="_x0000_i1042" style="width:509.9pt;height:.5pt" o:hralign="center" o:hrstd="t" o:hrnoshade="t" o:hr="t" fillcolor="black [3213]" stroked="f"/>
        </w:pict>
      </w:r>
    </w:p>
    <w:p w14:paraId="047F82A9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A602C89">
          <v:rect id="_x0000_i1043" style="width:509.9pt;height:.5pt" o:hralign="center" o:hrstd="t" o:hrnoshade="t" o:hr="t" fillcolor="black [3213]" stroked="f"/>
        </w:pict>
      </w:r>
    </w:p>
    <w:p w14:paraId="473E4E12" w14:textId="5FF53804" w:rsidR="007C6486" w:rsidRPr="00BC31E6" w:rsidRDefault="007C6486" w:rsidP="007C6486">
      <w:pPr>
        <w:pStyle w:val="PKQ2"/>
      </w:pPr>
      <w:proofErr w:type="gramStart"/>
      <w:r w:rsidRPr="00F53264">
        <w:rPr>
          <w:rStyle w:val="Pbodybold"/>
        </w:rPr>
        <w:t>c</w:t>
      </w:r>
      <w:proofErr w:type="gramEnd"/>
      <w:r w:rsidR="00F53264">
        <w:tab/>
      </w:r>
      <w:r w:rsidRPr="00BC31E6">
        <w:t xml:space="preserve">How much mass was converted to energy in the reaction? </w:t>
      </w:r>
      <w:r w:rsidRPr="00BC31E6">
        <w:tab/>
      </w:r>
      <w:r w:rsidRPr="00F53264">
        <w:t>(2 marks)</w:t>
      </w:r>
    </w:p>
    <w:p w14:paraId="5F2D1EDE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569989D1">
          <v:rect id="_x0000_i1044" style="width:509.9pt;height:.5pt" o:hralign="center" o:hrstd="t" o:hrnoshade="t" o:hr="t" fillcolor="black [3213]" stroked="f"/>
        </w:pict>
      </w:r>
    </w:p>
    <w:p w14:paraId="61060E74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5B48EF1D">
          <v:rect id="_x0000_i1045" style="width:509.9pt;height:.5pt" o:hralign="center" o:hrstd="t" o:hrnoshade="t" o:hr="t" fillcolor="black [3213]" stroked="f"/>
        </w:pict>
      </w:r>
    </w:p>
    <w:p w14:paraId="09B65F7B" w14:textId="6E7B02AE" w:rsidR="007C6486" w:rsidRPr="00BC31E6" w:rsidRDefault="007C6486" w:rsidP="007C6486">
      <w:pPr>
        <w:pStyle w:val="PKQ2"/>
      </w:pPr>
      <w:proofErr w:type="gramStart"/>
      <w:r w:rsidRPr="00F53264">
        <w:rPr>
          <w:rStyle w:val="Pbodybold"/>
        </w:rPr>
        <w:t>d</w:t>
      </w:r>
      <w:proofErr w:type="gramEnd"/>
      <w:r w:rsidR="00F53264">
        <w:rPr>
          <w:rStyle w:val="Pbodybold"/>
        </w:rPr>
        <w:tab/>
      </w:r>
      <w:r w:rsidR="00F53264">
        <w:t>Using the fact that 1.00 </w:t>
      </w:r>
      <w:r w:rsidRPr="00BC31E6">
        <w:t xml:space="preserve">kg of uranium-235 contains 2.5 </w:t>
      </w:r>
      <w:r w:rsidRPr="00BC31E6">
        <w:sym w:font="Symbol" w:char="F0B4"/>
      </w:r>
      <w:r w:rsidRPr="00BC31E6">
        <w:t xml:space="preserve"> 10</w:t>
      </w:r>
      <w:r w:rsidRPr="00BC31E6">
        <w:rPr>
          <w:vertAlign w:val="superscript"/>
        </w:rPr>
        <w:t>24</w:t>
      </w:r>
      <w:r w:rsidRPr="00BC31E6">
        <w:t xml:space="preserve"> nuclei, how much energy would be rel</w:t>
      </w:r>
      <w:r w:rsidR="00F53264">
        <w:t>eased if all the nuclei in 1.00 </w:t>
      </w:r>
      <w:r w:rsidRPr="00BC31E6">
        <w:t xml:space="preserve">kg of uranium-235 underwent fission? </w:t>
      </w:r>
      <w:r w:rsidRPr="00BC31E6">
        <w:tab/>
      </w:r>
      <w:r w:rsidRPr="00F53264">
        <w:t>(2 marks)</w:t>
      </w:r>
    </w:p>
    <w:p w14:paraId="39BC27D3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80A23B9">
          <v:rect id="_x0000_i1046" style="width:509.9pt;height:.5pt" o:hralign="center" o:hrstd="t" o:hrnoshade="t" o:hr="t" fillcolor="black [3213]" stroked="f"/>
        </w:pict>
      </w:r>
    </w:p>
    <w:p w14:paraId="0250AB4A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5809312B">
          <v:rect id="_x0000_i1047" style="width:509.9pt;height:.5pt" o:hralign="center" o:hrstd="t" o:hrnoshade="t" o:hr="t" fillcolor="black [3213]" stroked="f"/>
        </w:pict>
      </w:r>
    </w:p>
    <w:p w14:paraId="6BC7DCFE" w14:textId="77777777" w:rsidR="007C6486" w:rsidRPr="00BC31E6" w:rsidRDefault="007C6486" w:rsidP="007C6486">
      <w:pPr>
        <w:pStyle w:val="Question"/>
        <w:rPr>
          <w:lang w:val="en-AU"/>
        </w:rPr>
      </w:pPr>
    </w:p>
    <w:p w14:paraId="6D75F56F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lastRenderedPageBreak/>
        <w:t>Question 6</w:t>
      </w:r>
    </w:p>
    <w:p w14:paraId="61558926" w14:textId="77777777" w:rsidR="007C6486" w:rsidRDefault="007C6486" w:rsidP="007C6486">
      <w:pPr>
        <w:pStyle w:val="PKQ1"/>
      </w:pPr>
      <w:r>
        <w:t xml:space="preserve">The layout of a </w:t>
      </w:r>
      <w:r w:rsidRPr="00BC31E6">
        <w:t>thermal nuclear power station</w:t>
      </w:r>
      <w:r>
        <w:t xml:space="preserve"> is shown in the diagram below</w:t>
      </w:r>
      <w:r w:rsidRPr="00BC31E6">
        <w:t>.</w:t>
      </w:r>
    </w:p>
    <w:p w14:paraId="297B7150" w14:textId="46FF05D0" w:rsidR="007C6486" w:rsidRPr="0054739C" w:rsidRDefault="007C6486" w:rsidP="007C6486">
      <w:pPr>
        <w:pStyle w:val="Questiontext"/>
        <w:rPr>
          <w:b/>
          <w:color w:val="FF40FF"/>
          <w:lang w:val="en-AU"/>
        </w:rPr>
      </w:pPr>
    </w:p>
    <w:p w14:paraId="7FB6E339" w14:textId="77777777" w:rsidR="007C6486" w:rsidRPr="00BC31E6" w:rsidRDefault="007C6486" w:rsidP="007C6486">
      <w:pPr>
        <w:tabs>
          <w:tab w:val="right" w:pos="10206"/>
        </w:tabs>
      </w:pPr>
      <w:r w:rsidRPr="00BC31E6">
        <w:rPr>
          <w:noProof/>
          <w:lang w:eastAsia="en-AU"/>
        </w:rPr>
        <w:drawing>
          <wp:inline distT="0" distB="0" distL="0" distR="0" wp14:anchorId="2A421232" wp14:editId="43C0C010">
            <wp:extent cx="3528695" cy="2063115"/>
            <wp:effectExtent l="0" t="0" r="1905" b="0"/>
            <wp:docPr id="4" name="Picture 4" descr="020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20C_HP11TRAD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695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807C1" w14:textId="77777777" w:rsidR="007C6486" w:rsidRPr="00BC31E6" w:rsidRDefault="007C6486" w:rsidP="007C6486">
      <w:pPr>
        <w:tabs>
          <w:tab w:val="right" w:pos="10206"/>
        </w:tabs>
      </w:pPr>
    </w:p>
    <w:p w14:paraId="4E8E4F4E" w14:textId="0ACCDC5D" w:rsidR="007C6486" w:rsidRPr="00BC31E6" w:rsidRDefault="007C6486" w:rsidP="007C6486">
      <w:pPr>
        <w:pStyle w:val="PKQ2"/>
      </w:pPr>
      <w:proofErr w:type="gramStart"/>
      <w:r w:rsidRPr="00871604">
        <w:rPr>
          <w:rStyle w:val="Pbodybold"/>
        </w:rPr>
        <w:t>a</w:t>
      </w:r>
      <w:proofErr w:type="gramEnd"/>
      <w:r w:rsidR="00871604">
        <w:tab/>
      </w:r>
      <w:r w:rsidRPr="00BC31E6">
        <w:t xml:space="preserve">Name the parts labelled i, ii, iii and iv. </w:t>
      </w:r>
      <w:r w:rsidRPr="00BC31E6">
        <w:tab/>
      </w:r>
      <w:r w:rsidRPr="00871604">
        <w:t>(4 marks)</w:t>
      </w:r>
    </w:p>
    <w:p w14:paraId="455526DB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3B02AF7">
          <v:rect id="_x0000_i1048" style="width:509.9pt;height:.5pt" o:hralign="center" o:hrstd="t" o:hrnoshade="t" o:hr="t" fillcolor="black [3213]" stroked="f"/>
        </w:pict>
      </w:r>
    </w:p>
    <w:p w14:paraId="6EC08BE7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86D3898">
          <v:rect id="_x0000_i1049" style="width:509.9pt;height:.5pt" o:hralign="center" o:hrstd="t" o:hrnoshade="t" o:hr="t" fillcolor="black [3213]" stroked="f"/>
        </w:pict>
      </w:r>
    </w:p>
    <w:p w14:paraId="6BC40FC8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1210A98">
          <v:rect id="_x0000_i1050" style="width:509.9pt;height:.5pt" o:hralign="center" o:hrstd="t" o:hrnoshade="t" o:hr="t" fillcolor="black [3213]" stroked="f"/>
        </w:pict>
      </w:r>
    </w:p>
    <w:p w14:paraId="5B9E5707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BA027DD">
          <v:rect id="_x0000_i1051" style="width:509.9pt;height:.5pt" o:hralign="center" o:hrstd="t" o:hrnoshade="t" o:hr="t" fillcolor="black [3213]" stroked="f"/>
        </w:pict>
      </w:r>
    </w:p>
    <w:p w14:paraId="3F888AE0" w14:textId="3C47B855" w:rsidR="007C6486" w:rsidRPr="00BC31E6" w:rsidRDefault="007C6486" w:rsidP="007C6486">
      <w:pPr>
        <w:pStyle w:val="PKQ2"/>
      </w:pPr>
      <w:proofErr w:type="gramStart"/>
      <w:r w:rsidRPr="00871604">
        <w:rPr>
          <w:rStyle w:val="Pbodybold"/>
        </w:rPr>
        <w:t>b</w:t>
      </w:r>
      <w:proofErr w:type="gramEnd"/>
      <w:r w:rsidR="00871604">
        <w:tab/>
      </w:r>
      <w:r w:rsidRPr="00BC31E6">
        <w:t xml:space="preserve">Name and describe the function of the sections labelled A, B and C. </w:t>
      </w:r>
      <w:r w:rsidRPr="00BC31E6">
        <w:tab/>
        <w:t>(6 marks)</w:t>
      </w:r>
    </w:p>
    <w:p w14:paraId="043250EF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A25F712">
          <v:rect id="_x0000_i1052" style="width:509.9pt;height:.5pt" o:hralign="center" o:hrstd="t" o:hrnoshade="t" o:hr="t" fillcolor="black [3213]" stroked="f"/>
        </w:pict>
      </w:r>
    </w:p>
    <w:p w14:paraId="19578F35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D842057">
          <v:rect id="_x0000_i1053" style="width:509.9pt;height:.5pt" o:hralign="center" o:hrstd="t" o:hrnoshade="t" o:hr="t" fillcolor="black [3213]" stroked="f"/>
        </w:pict>
      </w:r>
    </w:p>
    <w:p w14:paraId="4F1DA87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0D9894B">
          <v:rect id="_x0000_i1054" style="width:509.9pt;height:.5pt" o:hralign="center" o:hrstd="t" o:hrnoshade="t" o:hr="t" fillcolor="black [3213]" stroked="f"/>
        </w:pict>
      </w:r>
    </w:p>
    <w:p w14:paraId="3FD3B5C4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474B401">
          <v:rect id="_x0000_i1055" style="width:509.9pt;height:.5pt" o:hralign="center" o:hrstd="t" o:hrnoshade="t" o:hr="t" fillcolor="black [3213]" stroked="f"/>
        </w:pict>
      </w:r>
    </w:p>
    <w:p w14:paraId="37F0FB51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C2A2EDB">
          <v:rect id="_x0000_i1056" style="width:509.9pt;height:.5pt" o:hralign="center" o:hrstd="t" o:hrnoshade="t" o:hr="t" fillcolor="black [3213]" stroked="f"/>
        </w:pict>
      </w:r>
    </w:p>
    <w:p w14:paraId="32E62778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9544CA4">
          <v:rect id="_x0000_i1057" style="width:509.9pt;height:.5pt" o:hralign="center" o:hrstd="t" o:hrnoshade="t" o:hr="t" fillcolor="black [3213]" stroked="f"/>
        </w:pict>
      </w:r>
    </w:p>
    <w:p w14:paraId="045D0944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>Question 7</w:t>
      </w:r>
    </w:p>
    <w:p w14:paraId="00392BF5" w14:textId="722175CE" w:rsidR="007C6486" w:rsidRPr="00BC31E6" w:rsidRDefault="007C6486" w:rsidP="007C6486">
      <w:pPr>
        <w:pStyle w:val="PKQ1"/>
      </w:pPr>
      <w:r w:rsidRPr="00BC31E6">
        <w:t xml:space="preserve">Explain why a chain reaction does not occur in </w:t>
      </w:r>
      <w:r w:rsidR="00E43170">
        <w:t xml:space="preserve">a lump </w:t>
      </w:r>
      <w:r>
        <w:t xml:space="preserve">of </w:t>
      </w:r>
      <w:r w:rsidRPr="00BC31E6">
        <w:t xml:space="preserve">uranium ore that is dug up from a uranium mine. </w:t>
      </w:r>
      <w:r w:rsidRPr="00BC31E6">
        <w:tab/>
      </w:r>
      <w:r w:rsidRPr="00871604">
        <w:t>(2 marks)</w:t>
      </w:r>
    </w:p>
    <w:p w14:paraId="459C25F2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20D1B8D">
          <v:rect id="_x0000_i1058" style="width:509.9pt;height:.5pt" o:hralign="center" o:hrstd="t" o:hrnoshade="t" o:hr="t" fillcolor="black [3213]" stroked="f"/>
        </w:pict>
      </w:r>
    </w:p>
    <w:p w14:paraId="12689F64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BE6C040">
          <v:rect id="_x0000_i1059" style="width:509.9pt;height:.5pt" o:hralign="center" o:hrstd="t" o:hrnoshade="t" o:hr="t" fillcolor="black [3213]" stroked="f"/>
        </w:pict>
      </w:r>
    </w:p>
    <w:p w14:paraId="52B77713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E6A0A6D">
          <v:rect id="_x0000_i1060" style="width:509.9pt;height:.5pt" o:hralign="center" o:hrstd="t" o:hrnoshade="t" o:hr="t" fillcolor="black [3213]" stroked="f"/>
        </w:pict>
      </w:r>
    </w:p>
    <w:p w14:paraId="635FF322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51ED3C3">
          <v:rect id="_x0000_i1061" style="width:509.9pt;height:.5pt" o:hralign="center" o:hrstd="t" o:hrnoshade="t" o:hr="t" fillcolor="black [3213]" stroked="f"/>
        </w:pict>
      </w:r>
    </w:p>
    <w:p w14:paraId="72FF5A62" w14:textId="77777777" w:rsidR="007C6486" w:rsidRPr="00BC31E6" w:rsidRDefault="007C6486" w:rsidP="007C6486"/>
    <w:p w14:paraId="493B452E" w14:textId="77777777" w:rsidR="007C6486" w:rsidRPr="00BC31E6" w:rsidRDefault="007C6486" w:rsidP="007C6486">
      <w:pPr>
        <w:pStyle w:val="PCHead"/>
        <w:rPr>
          <w:lang w:val="en-AU"/>
        </w:rPr>
      </w:pPr>
      <w:r>
        <w:rPr>
          <w:lang w:val="en-AU"/>
        </w:rPr>
        <w:lastRenderedPageBreak/>
        <w:t>Question</w:t>
      </w:r>
      <w:r w:rsidRPr="00BC31E6">
        <w:rPr>
          <w:lang w:val="en-AU"/>
        </w:rPr>
        <w:t xml:space="preserve"> 8</w:t>
      </w:r>
    </w:p>
    <w:p w14:paraId="01D9DEFD" w14:textId="77777777" w:rsidR="007C6486" w:rsidRPr="00BC31E6" w:rsidRDefault="007C6486" w:rsidP="007C6486">
      <w:pPr>
        <w:pStyle w:val="PKQ1"/>
      </w:pPr>
      <w:r>
        <w:t>What are</w:t>
      </w:r>
      <w:r w:rsidRPr="00BC31E6">
        <w:t xml:space="preserve"> the main environmental concerns associated with coal-fired power stati</w:t>
      </w:r>
      <w:r>
        <w:t>ons and nuclear power stations?</w:t>
      </w:r>
      <w:r w:rsidRPr="00BC31E6">
        <w:tab/>
      </w:r>
      <w:r w:rsidRPr="00DA56D8">
        <w:t>(2 marks)</w:t>
      </w:r>
    </w:p>
    <w:p w14:paraId="6FEFD10F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AAEA359">
          <v:rect id="_x0000_i1062" style="width:509.9pt;height:.5pt" o:hralign="center" o:hrstd="t" o:hrnoshade="t" o:hr="t" fillcolor="black [3213]" stroked="f"/>
        </w:pict>
      </w:r>
    </w:p>
    <w:p w14:paraId="5E34122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8BD806D">
          <v:rect id="_x0000_i1063" style="width:509.9pt;height:.5pt" o:hralign="center" o:hrstd="t" o:hrnoshade="t" o:hr="t" fillcolor="black [3213]" stroked="f"/>
        </w:pict>
      </w:r>
    </w:p>
    <w:p w14:paraId="0EA84233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8F48913">
          <v:rect id="_x0000_i1064" style="width:509.9pt;height:.5pt" o:hralign="center" o:hrstd="t" o:hrnoshade="t" o:hr="t" fillcolor="black [3213]" stroked="f"/>
        </w:pict>
      </w:r>
    </w:p>
    <w:p w14:paraId="68005992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83B6F94">
          <v:rect id="_x0000_i1065" style="width:509.9pt;height:.5pt" o:hralign="center" o:hrstd="t" o:hrnoshade="t" o:hr="t" fillcolor="black [3213]" stroked="f"/>
        </w:pict>
      </w:r>
    </w:p>
    <w:p w14:paraId="7026739D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>Question 9</w:t>
      </w:r>
    </w:p>
    <w:p w14:paraId="0E2E4241" w14:textId="1FECD316" w:rsidR="007C6486" w:rsidRPr="00BC31E6" w:rsidRDefault="007C6486" w:rsidP="007C6486">
      <w:pPr>
        <w:pStyle w:val="PKQ1"/>
      </w:pPr>
      <w:r w:rsidRPr="00BC31E6">
        <w:t>A particular nucle</w:t>
      </w:r>
      <w:r w:rsidR="00DA56D8">
        <w:t>ar reactor generates about 1200 </w:t>
      </w:r>
      <w:r w:rsidRPr="00BC31E6">
        <w:t>MW of electrical power, but o</w:t>
      </w:r>
      <w:r>
        <w:t>perates at about 25% efficiency</w:t>
      </w:r>
      <w:r w:rsidRPr="00BC31E6">
        <w:t xml:space="preserve"> </w:t>
      </w:r>
      <w:r>
        <w:t>(</w:t>
      </w:r>
      <w:r w:rsidRPr="00BC31E6">
        <w:t xml:space="preserve">i.e. only 25% of </w:t>
      </w:r>
      <w:r>
        <w:t>its</w:t>
      </w:r>
      <w:r w:rsidRPr="00BC31E6">
        <w:t xml:space="preserve"> thermal energy is transformed into electrical energy</w:t>
      </w:r>
      <w:r>
        <w:t>)</w:t>
      </w:r>
      <w:r w:rsidRPr="00BC31E6">
        <w:t>.</w:t>
      </w:r>
    </w:p>
    <w:p w14:paraId="4C76B522" w14:textId="4BEECF21" w:rsidR="007C6486" w:rsidRPr="00BC31E6" w:rsidRDefault="007C6486" w:rsidP="007C6486">
      <w:pPr>
        <w:pStyle w:val="PKQ2"/>
      </w:pPr>
      <w:proofErr w:type="gramStart"/>
      <w:r w:rsidRPr="00DA56D8">
        <w:rPr>
          <w:rStyle w:val="Pbodybold"/>
        </w:rPr>
        <w:t>a</w:t>
      </w:r>
      <w:proofErr w:type="gramEnd"/>
      <w:r w:rsidR="00DA56D8">
        <w:tab/>
      </w:r>
      <w:r w:rsidRPr="00BC31E6">
        <w:t xml:space="preserve">How much electrical energy is generated each day? </w:t>
      </w:r>
      <w:r w:rsidRPr="00BC31E6">
        <w:tab/>
      </w:r>
      <w:r w:rsidRPr="00DA56D8">
        <w:t>(2 marks)</w:t>
      </w:r>
    </w:p>
    <w:p w14:paraId="52826EA9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B3433CB">
          <v:rect id="_x0000_i1066" style="width:509.9pt;height:.5pt" o:hralign="center" o:hrstd="t" o:hrnoshade="t" o:hr="t" fillcolor="black [3213]" stroked="f"/>
        </w:pict>
      </w:r>
    </w:p>
    <w:p w14:paraId="4B0971DC" w14:textId="533A31F1" w:rsidR="007C6486" w:rsidRPr="00C163E0" w:rsidRDefault="007C6486" w:rsidP="007C6486">
      <w:pPr>
        <w:pStyle w:val="PKQ2"/>
        <w:rPr>
          <w:rStyle w:val="Pmarks"/>
        </w:rPr>
      </w:pPr>
      <w:proofErr w:type="gramStart"/>
      <w:r w:rsidRPr="00DA56D8">
        <w:rPr>
          <w:rStyle w:val="Pbodybold"/>
        </w:rPr>
        <w:t>b</w:t>
      </w:r>
      <w:proofErr w:type="gramEnd"/>
      <w:r w:rsidR="00DA56D8">
        <w:tab/>
      </w:r>
      <w:r w:rsidRPr="00BC31E6">
        <w:t xml:space="preserve">Assuming that this energy has been transformed from uranium-235, how much uranium-235 </w:t>
      </w:r>
      <w:r w:rsidR="00DA56D8">
        <w:br/>
      </w:r>
      <w:r w:rsidRPr="00BC31E6">
        <w:t xml:space="preserve">(in grams) is consumed each day by this plant? </w:t>
      </w:r>
      <w:r w:rsidRPr="00BC31E6">
        <w:tab/>
      </w:r>
      <w:r w:rsidRPr="00DA56D8">
        <w:t>(2 marks)</w:t>
      </w:r>
    </w:p>
    <w:p w14:paraId="7A7AA732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5CB3C0F8">
          <v:rect id="_x0000_i1067" style="width:509.9pt;height:.5pt" o:hralign="center" o:hrstd="t" o:hrnoshade="t" o:hr="t" fillcolor="black [3213]" stroked="f"/>
        </w:pict>
      </w:r>
    </w:p>
    <w:p w14:paraId="4E4E7C15" w14:textId="13A63715" w:rsidR="007C6486" w:rsidRPr="00BC31E6" w:rsidRDefault="007C6486" w:rsidP="007C6486">
      <w:pPr>
        <w:pStyle w:val="PKQ2"/>
      </w:pPr>
      <w:proofErr w:type="gramStart"/>
      <w:r w:rsidRPr="00DA56D8">
        <w:rPr>
          <w:rStyle w:val="Pbodybold"/>
        </w:rPr>
        <w:t>c</w:t>
      </w:r>
      <w:proofErr w:type="gramEnd"/>
      <w:r w:rsidR="00DA56D8">
        <w:tab/>
      </w:r>
      <w:r w:rsidRPr="00BC31E6">
        <w:t xml:space="preserve">How much energy is converted into electrical energy? </w:t>
      </w:r>
      <w:r w:rsidRPr="00BC31E6">
        <w:tab/>
      </w:r>
      <w:r w:rsidRPr="00DA56D8">
        <w:t>(1 mark)</w:t>
      </w:r>
    </w:p>
    <w:p w14:paraId="42219EB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6FEDC35">
          <v:rect id="_x0000_i1068" style="width:509.9pt;height:.5pt" o:hralign="center" o:hrstd="t" o:hrnoshade="t" o:hr="t" fillcolor="black [3213]" stroked="f"/>
        </w:pict>
      </w:r>
    </w:p>
    <w:p w14:paraId="693F1A3B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>Question 10</w:t>
      </w:r>
    </w:p>
    <w:p w14:paraId="34DE496A" w14:textId="77777777" w:rsidR="007C6486" w:rsidRPr="00BC31E6" w:rsidRDefault="007C6486" w:rsidP="007C6486">
      <w:pPr>
        <w:pStyle w:val="PKQ1"/>
      </w:pPr>
      <w:r w:rsidRPr="00BC31E6">
        <w:t xml:space="preserve">One of the reactions </w:t>
      </w:r>
      <w:r>
        <w:t xml:space="preserve">that </w:t>
      </w:r>
      <w:proofErr w:type="gramStart"/>
      <w:r>
        <w:t>takes</w:t>
      </w:r>
      <w:proofErr w:type="gramEnd"/>
      <w:r w:rsidRPr="00BC31E6">
        <w:t xml:space="preserve"> place in a fusion reactor is shown below:</w:t>
      </w:r>
    </w:p>
    <w:p w14:paraId="4EB32446" w14:textId="7E051779" w:rsidR="007C6486" w:rsidRPr="00BC31E6" w:rsidRDefault="00637BC2" w:rsidP="007C6486">
      <w:pPr>
        <w:pStyle w:val="Lines"/>
        <w:spacing w:before="20" w:after="60" w:line="420" w:lineRule="exact"/>
        <w:rPr>
          <w:lang w:val="en-AU"/>
        </w:rPr>
      </w:pPr>
      <w:r w:rsidRPr="00637BC2">
        <w:rPr>
          <w:position w:val="-12"/>
        </w:rPr>
        <w:object w:dxaOrig="2000" w:dyaOrig="380" w14:anchorId="03C6398A">
          <v:shape id="_x0000_i1069" type="#_x0000_t75" style="width:99.75pt;height:18.75pt" o:ole="">
            <v:imagedata r:id="rId18" o:title=""/>
          </v:shape>
          <o:OLEObject Type="Embed" ProgID="Equation.DSMT4" ShapeID="_x0000_i1069" DrawAspect="Content" ObjectID="_1573370516" r:id="rId19"/>
        </w:object>
      </w:r>
    </w:p>
    <w:p w14:paraId="4983772F" w14:textId="6E5F8C9D" w:rsidR="007C6486" w:rsidRPr="00BC31E6" w:rsidRDefault="00DA56D8" w:rsidP="007C6486">
      <w:pPr>
        <w:pStyle w:val="PKQ2"/>
      </w:pPr>
      <w:proofErr w:type="gramStart"/>
      <w:r w:rsidRPr="00DA56D8">
        <w:rPr>
          <w:rStyle w:val="Pbodybold"/>
        </w:rPr>
        <w:t>a</w:t>
      </w:r>
      <w:proofErr w:type="gramEnd"/>
      <w:r w:rsidR="007C6486" w:rsidRPr="00BC31E6">
        <w:tab/>
        <w:t>How many neutrons are released during this reaction</w:t>
      </w:r>
      <w:r w:rsidR="00324F41">
        <w:t xml:space="preserve"> (i.e. what is the value of </w:t>
      </w:r>
      <w:r w:rsidR="00637BC2" w:rsidRPr="00025957">
        <w:rPr>
          <w:position w:val="-4"/>
        </w:rPr>
        <w:object w:dxaOrig="200" w:dyaOrig="200" w14:anchorId="18DA95A2">
          <v:shape id="_x0000_i1070" type="#_x0000_t75" style="width:9.75pt;height:9.75pt" o:ole="">
            <v:imagedata r:id="rId20" o:title=""/>
          </v:shape>
          <o:OLEObject Type="Embed" ProgID="Equation.DSMT4" ShapeID="_x0000_i1070" DrawAspect="Content" ObjectID="_1573370517" r:id="rId21"/>
        </w:object>
      </w:r>
      <w:r w:rsidR="00324F41">
        <w:t>)</w:t>
      </w:r>
      <w:r w:rsidR="007C6486" w:rsidRPr="00BC31E6">
        <w:t xml:space="preserve">? </w:t>
      </w:r>
      <w:r w:rsidR="007C6486" w:rsidRPr="00BC31E6">
        <w:tab/>
      </w:r>
      <w:r w:rsidR="007C6486" w:rsidRPr="00DA56D8">
        <w:t>(1 mark)</w:t>
      </w:r>
    </w:p>
    <w:p w14:paraId="736C7BAA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45F2DB40">
          <v:rect id="_x0000_i1071" style="width:509.9pt;height:.5pt" o:hralign="center" o:hrstd="t" o:hrnoshade="t" o:hr="t" fillcolor="black [3213]" stroked="f"/>
        </w:pict>
      </w:r>
    </w:p>
    <w:p w14:paraId="23D10C31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0D208B5">
          <v:rect id="_x0000_i1072" style="width:509.9pt;height:.5pt" o:hralign="center" o:hrstd="t" o:hrnoshade="t" o:hr="t" fillcolor="black [3213]" stroked="f"/>
        </w:pict>
      </w:r>
    </w:p>
    <w:p w14:paraId="54395DE1" w14:textId="36C06308" w:rsidR="007C6486" w:rsidRPr="00BC31E6" w:rsidRDefault="00DA56D8" w:rsidP="007C6486">
      <w:pPr>
        <w:pStyle w:val="PKQ2"/>
      </w:pPr>
      <w:proofErr w:type="gramStart"/>
      <w:r w:rsidRPr="00DA56D8">
        <w:rPr>
          <w:rStyle w:val="Pbodybold"/>
        </w:rPr>
        <w:t>b</w:t>
      </w:r>
      <w:proofErr w:type="gramEnd"/>
      <w:r w:rsidR="007C6486" w:rsidRPr="00BC31E6">
        <w:tab/>
        <w:t xml:space="preserve">How does the combined mass of the reactants compare with the combined mass of the products in this fusion reaction? </w:t>
      </w:r>
      <w:r w:rsidR="007C6486" w:rsidRPr="00BC31E6">
        <w:tab/>
      </w:r>
      <w:r w:rsidR="007C6486" w:rsidRPr="00DA56D8">
        <w:t>(2 marks)</w:t>
      </w:r>
    </w:p>
    <w:p w14:paraId="415AFC0B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64A4D527">
          <v:rect id="_x0000_i1073" style="width:509.9pt;height:.5pt" o:hralign="center" o:hrstd="t" o:hrnoshade="t" o:hr="t" fillcolor="black [3213]" stroked="f"/>
        </w:pict>
      </w:r>
    </w:p>
    <w:p w14:paraId="5A84040B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2922B5C">
          <v:rect id="_x0000_i1074" style="width:509.9pt;height:.5pt" o:hralign="center" o:hrstd="t" o:hrnoshade="t" o:hr="t" fillcolor="black [3213]" stroked="f"/>
        </w:pict>
      </w:r>
    </w:p>
    <w:p w14:paraId="159BEFDE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5C963B5E">
          <v:rect id="_x0000_i1075" style="width:509.9pt;height:.5pt" o:hralign="center" o:hrstd="t" o:hrnoshade="t" o:hr="t" fillcolor="black [3213]" stroked="f"/>
        </w:pict>
      </w:r>
    </w:p>
    <w:p w14:paraId="1A4DD145" w14:textId="0A06B7FF" w:rsidR="007C6486" w:rsidRDefault="007C6486" w:rsidP="007C6486">
      <w:pPr>
        <w:pStyle w:val="PKQ2"/>
      </w:pPr>
      <w:proofErr w:type="gramStart"/>
      <w:r w:rsidRPr="0062451B">
        <w:rPr>
          <w:b/>
        </w:rPr>
        <w:t>c</w:t>
      </w:r>
      <w:proofErr w:type="gramEnd"/>
      <w:r w:rsidRPr="0062451B">
        <w:rPr>
          <w:b/>
        </w:rPr>
        <w:tab/>
      </w:r>
      <w:r>
        <w:t>What happens to this difference in mass?</w:t>
      </w:r>
      <w:r>
        <w:tab/>
      </w:r>
      <w:r w:rsidRPr="00DA56D8">
        <w:t>(1 mark)</w:t>
      </w:r>
    </w:p>
    <w:p w14:paraId="6B4D9408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0A7061EA">
          <v:rect id="_x0000_i1076" style="width:509.9pt;height:.5pt" o:hralign="center" o:hrstd="t" o:hrnoshade="t" o:hr="t" fillcolor="black [3213]" stroked="f"/>
        </w:pict>
      </w:r>
    </w:p>
    <w:p w14:paraId="1A34E3DB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468FC8B">
          <v:rect id="_x0000_i1077" style="width:509.9pt;height:.5pt" o:hralign="center" o:hrstd="t" o:hrnoshade="t" o:hr="t" fillcolor="black [3213]" stroked="f"/>
        </w:pict>
      </w:r>
    </w:p>
    <w:p w14:paraId="7A16003A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AAD0C42">
          <v:rect id="_x0000_i1078" style="width:509.9pt;height:.5pt" o:hralign="center" o:hrstd="t" o:hrnoshade="t" o:hr="t" fillcolor="black [3213]" stroked="f"/>
        </w:pict>
      </w:r>
    </w:p>
    <w:p w14:paraId="3913AFB3" w14:textId="77777777" w:rsidR="007C6486" w:rsidRPr="00BC31E6" w:rsidRDefault="007C6486" w:rsidP="007C6486">
      <w:pPr>
        <w:pStyle w:val="Lines"/>
        <w:rPr>
          <w:lang w:val="en-AU"/>
        </w:rPr>
      </w:pPr>
    </w:p>
    <w:p w14:paraId="45A47ADF" w14:textId="5F603C67" w:rsidR="007C6486" w:rsidRDefault="007C6486" w:rsidP="007C6486">
      <w:pPr>
        <w:pStyle w:val="PKQ1"/>
      </w:pPr>
      <w:proofErr w:type="gramStart"/>
      <w:r w:rsidRPr="00DA56D8">
        <w:rPr>
          <w:rStyle w:val="Pbodybold"/>
        </w:rPr>
        <w:lastRenderedPageBreak/>
        <w:t>d</w:t>
      </w:r>
      <w:proofErr w:type="gramEnd"/>
      <w:r w:rsidRPr="00BC31E6">
        <w:tab/>
      </w:r>
      <w:r w:rsidR="00DA56D8">
        <w:t>About 15 </w:t>
      </w:r>
      <w:r w:rsidRPr="00BC31E6">
        <w:t xml:space="preserve">MeV of energy is released during this fusion reaction. How </w:t>
      </w:r>
      <w:r>
        <w:t xml:space="preserve">much energy is this in joules? </w:t>
      </w:r>
    </w:p>
    <w:p w14:paraId="520AA17D" w14:textId="77777777" w:rsidR="007C6486" w:rsidRPr="00DA56D8" w:rsidRDefault="007C6486" w:rsidP="007C6486">
      <w:pPr>
        <w:pStyle w:val="PKQ1"/>
      </w:pPr>
      <w:r>
        <w:tab/>
      </w:r>
      <w:r w:rsidRPr="00DA56D8">
        <w:t>(2 marks)</w:t>
      </w:r>
    </w:p>
    <w:p w14:paraId="0B38AC84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BBBF672">
          <v:rect id="_x0000_i1079" style="width:509.9pt;height:.5pt" o:hralign="center" o:hrstd="t" o:hrnoshade="t" o:hr="t" fillcolor="black [3213]" stroked="f"/>
        </w:pict>
      </w:r>
    </w:p>
    <w:p w14:paraId="183EFABA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74EA75A3">
          <v:rect id="_x0000_i1080" style="width:509.9pt;height:.5pt" o:hralign="center" o:hrstd="t" o:hrnoshade="t" o:hr="t" fillcolor="black [3213]" stroked="f"/>
        </w:pict>
      </w:r>
    </w:p>
    <w:p w14:paraId="432582F1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61AFE2BA">
          <v:rect id="_x0000_i1081" style="width:509.9pt;height:.5pt" o:hralign="center" o:hrstd="t" o:hrnoshade="t" o:hr="t" fillcolor="black [3213]" stroked="f"/>
        </w:pict>
      </w:r>
    </w:p>
    <w:p w14:paraId="59AE95BD" w14:textId="77777777" w:rsidR="007C6486" w:rsidRPr="00BC31E6" w:rsidRDefault="007C6486" w:rsidP="007C6486">
      <w:pPr>
        <w:pStyle w:val="PCHead"/>
        <w:rPr>
          <w:lang w:val="en-AU"/>
        </w:rPr>
      </w:pPr>
      <w:r w:rsidRPr="00BC31E6">
        <w:rPr>
          <w:lang w:val="en-AU"/>
        </w:rPr>
        <w:t>Question 11</w:t>
      </w:r>
    </w:p>
    <w:p w14:paraId="19B34DBA" w14:textId="77777777" w:rsidR="007C6486" w:rsidRPr="00BC31E6" w:rsidRDefault="007C6486" w:rsidP="007C6486">
      <w:pPr>
        <w:pStyle w:val="PKQ1"/>
      </w:pPr>
      <w:r w:rsidRPr="00BC31E6">
        <w:t>One of the fusion reactions taking place inside the Sun is shown below:</w:t>
      </w:r>
    </w:p>
    <w:p w14:paraId="0EB998CA" w14:textId="4B5E73AC" w:rsidR="007C6486" w:rsidRPr="00BC31E6" w:rsidRDefault="00637BC2" w:rsidP="007C6486">
      <w:pPr>
        <w:pStyle w:val="Questiontext"/>
        <w:spacing w:before="213"/>
        <w:rPr>
          <w:lang w:val="en-AU"/>
        </w:rPr>
      </w:pPr>
      <w:r w:rsidRPr="00637BC2">
        <w:rPr>
          <w:position w:val="-12"/>
        </w:rPr>
        <w:object w:dxaOrig="2040" w:dyaOrig="380" w14:anchorId="60323DE3">
          <v:shape id="_x0000_i1082" type="#_x0000_t75" style="width:102pt;height:18.75pt" o:ole="">
            <v:imagedata r:id="rId22" o:title=""/>
          </v:shape>
          <o:OLEObject Type="Embed" ProgID="Equation.DSMT4" ShapeID="_x0000_i1082" DrawAspect="Content" ObjectID="_1573370518" r:id="rId23"/>
        </w:object>
      </w:r>
    </w:p>
    <w:p w14:paraId="0127240D" w14:textId="2D37462D" w:rsidR="007C6486" w:rsidRPr="00BC31E6" w:rsidRDefault="00324F41" w:rsidP="007C6486">
      <w:pPr>
        <w:pStyle w:val="PKQ2"/>
      </w:pPr>
      <w:proofErr w:type="gramStart"/>
      <w:r w:rsidRPr="00324F41">
        <w:rPr>
          <w:rStyle w:val="Pbodybold"/>
        </w:rPr>
        <w:t>a</w:t>
      </w:r>
      <w:proofErr w:type="gramEnd"/>
      <w:r w:rsidR="007C6486" w:rsidRPr="00BC31E6">
        <w:tab/>
        <w:t>Identify the missing nuclide</w:t>
      </w:r>
      <w:r>
        <w:t>,</w:t>
      </w:r>
      <w:r w:rsidR="007C6486" w:rsidRPr="00BC31E6">
        <w:t xml:space="preserve"> </w:t>
      </w:r>
      <w:r w:rsidR="007C6486" w:rsidRPr="00BC31E6">
        <w:rPr>
          <w:i/>
        </w:rPr>
        <w:t>X</w:t>
      </w:r>
      <w:r w:rsidR="007C6486" w:rsidRPr="00BC31E6">
        <w:t xml:space="preserve">. </w:t>
      </w:r>
      <w:r w:rsidR="007C6486" w:rsidRPr="00BC31E6">
        <w:tab/>
      </w:r>
      <w:r w:rsidR="007C6486" w:rsidRPr="00324F41">
        <w:t>(2 marks)</w:t>
      </w:r>
    </w:p>
    <w:p w14:paraId="43C79A4E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1EB16D0">
          <v:rect id="_x0000_i1083" style="width:509.9pt;height:.5pt" o:hralign="center" o:hrstd="t" o:hrnoshade="t" o:hr="t" fillcolor="black [3213]" stroked="f"/>
        </w:pict>
      </w:r>
    </w:p>
    <w:p w14:paraId="5B7788B0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2D705F4">
          <v:rect id="_x0000_i1084" style="width:509.9pt;height:.5pt" o:hralign="center" o:hrstd="t" o:hrnoshade="t" o:hr="t" fillcolor="black [3213]" stroked="f"/>
        </w:pict>
      </w:r>
    </w:p>
    <w:p w14:paraId="13C3A66D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E0C13B2">
          <v:rect id="_x0000_i1085" style="width:509.9pt;height:.5pt" o:hralign="center" o:hrstd="t" o:hrnoshade="t" o:hr="t" fillcolor="black [3213]" stroked="f"/>
        </w:pict>
      </w:r>
    </w:p>
    <w:p w14:paraId="06E34910" w14:textId="178CEAD1" w:rsidR="007C6486" w:rsidRPr="00BC31E6" w:rsidRDefault="007C6486" w:rsidP="007C6486">
      <w:pPr>
        <w:pStyle w:val="PKQ2"/>
      </w:pPr>
      <w:proofErr w:type="gramStart"/>
      <w:r w:rsidRPr="00324F41">
        <w:rPr>
          <w:rStyle w:val="Pbodybold"/>
        </w:rPr>
        <w:t>b</w:t>
      </w:r>
      <w:proofErr w:type="gramEnd"/>
      <w:r w:rsidRPr="00BC31E6">
        <w:tab/>
      </w:r>
      <w:r>
        <w:t>About</w:t>
      </w:r>
      <w:r w:rsidRPr="00BC31E6">
        <w:t xml:space="preserve"> 4.0</w:t>
      </w:r>
      <w:r w:rsidR="006814CA">
        <w:t xml:space="preserve"> </w:t>
      </w:r>
      <w:r w:rsidRPr="00BC31E6">
        <w:t>×</w:t>
      </w:r>
      <w:r w:rsidR="006814CA">
        <w:t xml:space="preserve"> </w:t>
      </w:r>
      <w:r w:rsidRPr="00BC31E6">
        <w:t>10</w:t>
      </w:r>
      <w:r>
        <w:rPr>
          <w:vertAlign w:val="superscript"/>
        </w:rPr>
        <w:t>–</w:t>
      </w:r>
      <w:r w:rsidRPr="00BC31E6">
        <w:rPr>
          <w:vertAlign w:val="superscript"/>
        </w:rPr>
        <w:t>12</w:t>
      </w:r>
      <w:r w:rsidRPr="00BC31E6">
        <w:t xml:space="preserve"> J of energy is relea</w:t>
      </w:r>
      <w:r>
        <w:t>sed during this fusion reaction.</w:t>
      </w:r>
      <w:r w:rsidRPr="00BC31E6">
        <w:t xml:space="preserve"> </w:t>
      </w:r>
      <w:r>
        <w:t>H</w:t>
      </w:r>
      <w:r w:rsidRPr="00BC31E6">
        <w:t xml:space="preserve">ow much </w:t>
      </w:r>
      <w:r>
        <w:t xml:space="preserve">energy </w:t>
      </w:r>
      <w:r w:rsidRPr="00BC31E6">
        <w:t xml:space="preserve">is </w:t>
      </w:r>
      <w:r>
        <w:t xml:space="preserve">this </w:t>
      </w:r>
      <w:r w:rsidRPr="00BC31E6">
        <w:t>in electron</w:t>
      </w:r>
      <w:r>
        <w:t xml:space="preserve"> </w:t>
      </w:r>
      <w:r w:rsidRPr="00BC31E6">
        <w:t>volts?</w:t>
      </w:r>
      <w:r w:rsidRPr="00BC31E6">
        <w:tab/>
      </w:r>
      <w:r w:rsidRPr="00324F41">
        <w:t>(1 mark)</w:t>
      </w:r>
    </w:p>
    <w:p w14:paraId="594D126F" w14:textId="77777777" w:rsidR="007C648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205C5408">
          <v:rect id="_x0000_i1086" style="width:509.9pt;height:.5pt" o:hralign="center" o:hrstd="t" o:hrnoshade="t" o:hr="t" fillcolor="black [3213]" stroked="f"/>
        </w:pict>
      </w:r>
    </w:p>
    <w:p w14:paraId="7CC90E41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11106B82">
          <v:rect id="_x0000_i1087" style="width:509.9pt;height:.5pt" o:hralign="center" o:hrstd="t" o:hrnoshade="t" o:hr="t" fillcolor="black [3213]" stroked="f"/>
        </w:pict>
      </w:r>
    </w:p>
    <w:p w14:paraId="4834BCF6" w14:textId="77777777" w:rsidR="007C6486" w:rsidRPr="00BC31E6" w:rsidRDefault="00E434D7" w:rsidP="007C6486">
      <w:pPr>
        <w:pStyle w:val="Lines"/>
        <w:rPr>
          <w:lang w:val="en-AU"/>
        </w:rPr>
      </w:pPr>
      <w:r>
        <w:rPr>
          <w:lang w:val="en-AU"/>
        </w:rPr>
        <w:pict w14:anchorId="3DF92155">
          <v:rect id="_x0000_i1088" style="width:509.9pt;height:.5pt" o:hralign="center" o:hrstd="t" o:hrnoshade="t" o:hr="t" fillcolor="black [3213]" stroked="f"/>
        </w:pict>
      </w: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24"/>
      <w:footerReference w:type="default" r:id="rId25"/>
      <w:headerReference w:type="first" r:id="rId26"/>
      <w:footerReference w:type="first" r:id="rId27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E4EAF1" w14:textId="77777777" w:rsidR="00E434D7" w:rsidRDefault="00E434D7">
      <w:r>
        <w:separator/>
      </w:r>
    </w:p>
  </w:endnote>
  <w:endnote w:type="continuationSeparator" w:id="0">
    <w:p w14:paraId="48019802" w14:textId="77777777" w:rsidR="00E434D7" w:rsidRDefault="00E434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3B75C1B1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5E27E5">
          <w:rPr>
            <w:rFonts w:ascii="Arial" w:hAnsi="Arial" w:cs="Arial"/>
            <w:sz w:val="16"/>
            <w:szCs w:val="16"/>
          </w:rPr>
          <w:t>2018</w:t>
        </w:r>
        <w:r w:rsidR="005E27E5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324F41" w:rsidRPr="00324F41">
          <w:rPr>
            <w:rFonts w:ascii="Arial" w:hAnsi="Arial" w:cs="Arial"/>
            <w:sz w:val="16"/>
            <w:szCs w:val="16"/>
          </w:rPr>
          <w:t>978</w:t>
        </w:r>
        <w:r w:rsidR="00324F41">
          <w:rPr>
            <w:rFonts w:ascii="Arial" w:hAnsi="Arial" w:cs="Arial"/>
            <w:sz w:val="16"/>
            <w:szCs w:val="16"/>
          </w:rPr>
          <w:t xml:space="preserve"> </w:t>
        </w:r>
        <w:r w:rsidR="00324F41" w:rsidRPr="00324F41">
          <w:rPr>
            <w:rFonts w:ascii="Arial" w:hAnsi="Arial" w:cs="Arial"/>
            <w:sz w:val="16"/>
            <w:szCs w:val="16"/>
          </w:rPr>
          <w:t>1</w:t>
        </w:r>
        <w:r w:rsidR="00324F41">
          <w:rPr>
            <w:rFonts w:ascii="Arial" w:hAnsi="Arial" w:cs="Arial"/>
            <w:sz w:val="16"/>
            <w:szCs w:val="16"/>
          </w:rPr>
          <w:t xml:space="preserve"> </w:t>
        </w:r>
        <w:r w:rsidR="00324F41" w:rsidRPr="00324F41">
          <w:rPr>
            <w:rFonts w:ascii="Arial" w:hAnsi="Arial" w:cs="Arial"/>
            <w:sz w:val="16"/>
            <w:szCs w:val="16"/>
          </w:rPr>
          <w:t>4886</w:t>
        </w:r>
        <w:r w:rsidR="00324F41">
          <w:rPr>
            <w:rFonts w:ascii="Arial" w:hAnsi="Arial" w:cs="Arial"/>
            <w:sz w:val="16"/>
            <w:szCs w:val="16"/>
          </w:rPr>
          <w:t xml:space="preserve"> </w:t>
        </w:r>
        <w:r w:rsidR="00324F41" w:rsidRPr="00324F41">
          <w:rPr>
            <w:rFonts w:ascii="Arial" w:hAnsi="Arial" w:cs="Arial"/>
            <w:sz w:val="16"/>
            <w:szCs w:val="16"/>
          </w:rPr>
          <w:t>1810</w:t>
        </w:r>
        <w:r w:rsidR="00324F41">
          <w:rPr>
            <w:rFonts w:ascii="Arial" w:hAnsi="Arial" w:cs="Arial"/>
            <w:sz w:val="16"/>
            <w:szCs w:val="16"/>
          </w:rPr>
          <w:t xml:space="preserve"> </w:t>
        </w:r>
        <w:r w:rsidR="00324F41" w:rsidRPr="00324F41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56D5F">
          <w:rPr>
            <w:rFonts w:ascii="Arial" w:hAnsi="Arial" w:cs="Arial"/>
            <w:noProof/>
            <w:sz w:val="16"/>
            <w:szCs w:val="16"/>
          </w:rPr>
          <w:t>4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1F59EFCA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5E27E5">
          <w:rPr>
            <w:rFonts w:ascii="Arial" w:hAnsi="Arial" w:cs="Arial"/>
            <w:sz w:val="16"/>
            <w:szCs w:val="16"/>
          </w:rPr>
          <w:t>2018</w:t>
        </w:r>
        <w:r w:rsidR="005E27E5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C038DE" w:rsidRPr="00C038DE">
          <w:rPr>
            <w:rFonts w:ascii="Arial" w:hAnsi="Arial" w:cs="Arial"/>
            <w:sz w:val="16"/>
            <w:szCs w:val="16"/>
          </w:rPr>
          <w:t>978</w:t>
        </w:r>
        <w:r w:rsidR="00C038DE">
          <w:rPr>
            <w:rFonts w:ascii="Arial" w:hAnsi="Arial" w:cs="Arial"/>
            <w:sz w:val="16"/>
            <w:szCs w:val="16"/>
          </w:rPr>
          <w:t xml:space="preserve"> </w:t>
        </w:r>
        <w:r w:rsidR="00C038DE" w:rsidRPr="00C038DE">
          <w:rPr>
            <w:rFonts w:ascii="Arial" w:hAnsi="Arial" w:cs="Arial"/>
            <w:sz w:val="16"/>
            <w:szCs w:val="16"/>
          </w:rPr>
          <w:t>1</w:t>
        </w:r>
        <w:r w:rsidR="00C038DE">
          <w:rPr>
            <w:rFonts w:ascii="Arial" w:hAnsi="Arial" w:cs="Arial"/>
            <w:sz w:val="16"/>
            <w:szCs w:val="16"/>
          </w:rPr>
          <w:t xml:space="preserve"> </w:t>
        </w:r>
        <w:r w:rsidR="00C038DE" w:rsidRPr="00C038DE">
          <w:rPr>
            <w:rFonts w:ascii="Arial" w:hAnsi="Arial" w:cs="Arial"/>
            <w:sz w:val="16"/>
            <w:szCs w:val="16"/>
          </w:rPr>
          <w:t>4886</w:t>
        </w:r>
        <w:r w:rsidR="00C038DE">
          <w:rPr>
            <w:rFonts w:ascii="Arial" w:hAnsi="Arial" w:cs="Arial"/>
            <w:sz w:val="16"/>
            <w:szCs w:val="16"/>
          </w:rPr>
          <w:t xml:space="preserve"> </w:t>
        </w:r>
        <w:r w:rsidR="00C038DE" w:rsidRPr="00C038DE">
          <w:rPr>
            <w:rFonts w:ascii="Arial" w:hAnsi="Arial" w:cs="Arial"/>
            <w:sz w:val="16"/>
            <w:szCs w:val="16"/>
          </w:rPr>
          <w:t>1810</w:t>
        </w:r>
        <w:r w:rsidR="00C038DE">
          <w:rPr>
            <w:rFonts w:ascii="Arial" w:hAnsi="Arial" w:cs="Arial"/>
            <w:sz w:val="16"/>
            <w:szCs w:val="16"/>
          </w:rPr>
          <w:t xml:space="preserve"> </w:t>
        </w:r>
        <w:r w:rsidR="00C038DE" w:rsidRPr="00C038DE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56D5F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7224CC" w14:textId="77777777" w:rsidR="00E434D7" w:rsidRDefault="00E434D7">
      <w:r>
        <w:separator/>
      </w:r>
    </w:p>
  </w:footnote>
  <w:footnote w:type="continuationSeparator" w:id="0">
    <w:p w14:paraId="6C58CFF2" w14:textId="77777777" w:rsidR="00E434D7" w:rsidRDefault="00E434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75F46"/>
    <w:rsid w:val="00184DCA"/>
    <w:rsid w:val="00186565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7589E"/>
    <w:rsid w:val="00281DFB"/>
    <w:rsid w:val="00286D57"/>
    <w:rsid w:val="00287D13"/>
    <w:rsid w:val="002A4CD7"/>
    <w:rsid w:val="002B3DAA"/>
    <w:rsid w:val="002B4F29"/>
    <w:rsid w:val="002C49EF"/>
    <w:rsid w:val="002E0D48"/>
    <w:rsid w:val="002F2D4B"/>
    <w:rsid w:val="00303605"/>
    <w:rsid w:val="00324F41"/>
    <w:rsid w:val="0034590A"/>
    <w:rsid w:val="00350ACF"/>
    <w:rsid w:val="00360570"/>
    <w:rsid w:val="00365B68"/>
    <w:rsid w:val="003768AD"/>
    <w:rsid w:val="003820D1"/>
    <w:rsid w:val="00382B44"/>
    <w:rsid w:val="00384F35"/>
    <w:rsid w:val="00384F68"/>
    <w:rsid w:val="003A1CD0"/>
    <w:rsid w:val="003A2766"/>
    <w:rsid w:val="003A3400"/>
    <w:rsid w:val="003A411D"/>
    <w:rsid w:val="003A775D"/>
    <w:rsid w:val="003B20B7"/>
    <w:rsid w:val="003D5B9D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B2352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A4BDC"/>
    <w:rsid w:val="005B2A90"/>
    <w:rsid w:val="005B31D9"/>
    <w:rsid w:val="005B5B58"/>
    <w:rsid w:val="005C0184"/>
    <w:rsid w:val="005C343C"/>
    <w:rsid w:val="005D54D9"/>
    <w:rsid w:val="005E09C6"/>
    <w:rsid w:val="005E262A"/>
    <w:rsid w:val="005E27E5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37BC2"/>
    <w:rsid w:val="00644BD0"/>
    <w:rsid w:val="006450DE"/>
    <w:rsid w:val="006605B8"/>
    <w:rsid w:val="00675B24"/>
    <w:rsid w:val="00676C91"/>
    <w:rsid w:val="00676FB0"/>
    <w:rsid w:val="006814CA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C6486"/>
    <w:rsid w:val="007D674A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71604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B6D02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56D5F"/>
    <w:rsid w:val="00971B84"/>
    <w:rsid w:val="00972BF4"/>
    <w:rsid w:val="00974DEE"/>
    <w:rsid w:val="009805FE"/>
    <w:rsid w:val="0098293C"/>
    <w:rsid w:val="009C6A9C"/>
    <w:rsid w:val="009D4346"/>
    <w:rsid w:val="009D63DA"/>
    <w:rsid w:val="009E5AE6"/>
    <w:rsid w:val="00A0389C"/>
    <w:rsid w:val="00A16169"/>
    <w:rsid w:val="00A23CFC"/>
    <w:rsid w:val="00A2418C"/>
    <w:rsid w:val="00A2634C"/>
    <w:rsid w:val="00A32297"/>
    <w:rsid w:val="00A355AD"/>
    <w:rsid w:val="00A42DB7"/>
    <w:rsid w:val="00A44146"/>
    <w:rsid w:val="00A53C58"/>
    <w:rsid w:val="00A67278"/>
    <w:rsid w:val="00A74B77"/>
    <w:rsid w:val="00A90A1E"/>
    <w:rsid w:val="00AA5A06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6E0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38DE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2A1F"/>
    <w:rsid w:val="00DA4346"/>
    <w:rsid w:val="00DA56D8"/>
    <w:rsid w:val="00DA5F44"/>
    <w:rsid w:val="00DA7599"/>
    <w:rsid w:val="00DA77A5"/>
    <w:rsid w:val="00DB213A"/>
    <w:rsid w:val="00DC235D"/>
    <w:rsid w:val="00DC3775"/>
    <w:rsid w:val="00DC3E13"/>
    <w:rsid w:val="00DC6A99"/>
    <w:rsid w:val="00DD2493"/>
    <w:rsid w:val="00DE41D9"/>
    <w:rsid w:val="00DE5037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43170"/>
    <w:rsid w:val="00E434D7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4644"/>
    <w:rsid w:val="00EC6A16"/>
    <w:rsid w:val="00ED2662"/>
    <w:rsid w:val="00ED26C8"/>
    <w:rsid w:val="00EF438C"/>
    <w:rsid w:val="00EF5AD7"/>
    <w:rsid w:val="00F01694"/>
    <w:rsid w:val="00F0775C"/>
    <w:rsid w:val="00F07DE3"/>
    <w:rsid w:val="00F14A57"/>
    <w:rsid w:val="00F22A18"/>
    <w:rsid w:val="00F53264"/>
    <w:rsid w:val="00F56A30"/>
    <w:rsid w:val="00F5778E"/>
    <w:rsid w:val="00F61F67"/>
    <w:rsid w:val="00F648C5"/>
    <w:rsid w:val="00F67140"/>
    <w:rsid w:val="00F711D4"/>
    <w:rsid w:val="00F7165A"/>
    <w:rsid w:val="00F71777"/>
    <w:rsid w:val="00F71DCC"/>
    <w:rsid w:val="00F820CF"/>
    <w:rsid w:val="00F85157"/>
    <w:rsid w:val="00F910B4"/>
    <w:rsid w:val="00F92A2A"/>
    <w:rsid w:val="00F93B7C"/>
    <w:rsid w:val="00FA389B"/>
    <w:rsid w:val="00FA7D01"/>
    <w:rsid w:val="00FC0D8E"/>
    <w:rsid w:val="00FC1602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F14A5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F14A5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F14A5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F14A5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F14A5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7C64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F14A5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questionno">
    <w:name w:val="AT question no."/>
    <w:rsid w:val="007C6486"/>
    <w:rPr>
      <w:rFonts w:ascii="Open Sans" w:hAnsi="Open Sans" w:cs="Arial"/>
      <w:b/>
      <w:color w:val="auto"/>
    </w:rPr>
  </w:style>
  <w:style w:type="paragraph" w:customStyle="1" w:styleId="ATheader">
    <w:name w:val="AT header"/>
    <w:basedOn w:val="Normal"/>
    <w:rsid w:val="007C6486"/>
    <w:pPr>
      <w:tabs>
        <w:tab w:val="left" w:pos="720"/>
      </w:tabs>
      <w:spacing w:before="300" w:after="60"/>
    </w:pPr>
    <w:rPr>
      <w:rFonts w:ascii="Open Sans" w:eastAsia="Times New Roman" w:hAnsi="Open Sans" w:cs="Times New Roman"/>
      <w:b/>
      <w:bCs/>
      <w:lang w:val="en-US" w:eastAsia="en-US"/>
    </w:rPr>
  </w:style>
  <w:style w:type="character" w:customStyle="1" w:styleId="Super">
    <w:name w:val="Super"/>
    <w:basedOn w:val="DefaultParagraphFont"/>
    <w:uiPriority w:val="1"/>
    <w:qFormat/>
    <w:rsid w:val="007C648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7C64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paragraph" w:customStyle="1" w:styleId="Question">
    <w:name w:val="Question #"/>
    <w:qFormat/>
    <w:rsid w:val="007C64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7C64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Questionpart">
    <w:name w:val="Question part"/>
    <w:qFormat/>
    <w:rsid w:val="007C6486"/>
    <w:pPr>
      <w:tabs>
        <w:tab w:val="right" w:pos="10206"/>
      </w:tabs>
      <w:spacing w:before="120" w:after="120"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F14A5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F14A5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F14A57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F14A57"/>
    <w:rPr>
      <w:rFonts w:ascii="Calibri" w:eastAsiaTheme="minorHAnsi" w:hAnsi="Calibri" w:cs="PlantinMTPro-Light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F14A57"/>
    <w:rPr>
      <w:i/>
      <w:color w:val="FF00FF"/>
    </w:rPr>
  </w:style>
  <w:style w:type="paragraph" w:customStyle="1" w:styleId="PKQ1">
    <w:name w:val="P: KQ 1"/>
    <w:basedOn w:val="Normal"/>
    <w:uiPriority w:val="99"/>
    <w:rsid w:val="00F14A5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F14A5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F14A5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F14A5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F14A57"/>
    <w:rPr>
      <w:i/>
      <w:color w:val="auto"/>
    </w:rPr>
  </w:style>
  <w:style w:type="paragraph" w:customStyle="1" w:styleId="PAnswerline">
    <w:name w:val="P: Answer line"/>
    <w:basedOn w:val="Lines"/>
    <w:rsid w:val="00F14A57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F14A57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F14A57"/>
    <w:pPr>
      <w:spacing w:after="200"/>
    </w:pPr>
  </w:style>
  <w:style w:type="paragraph" w:customStyle="1" w:styleId="PDesignNote">
    <w:name w:val="P: Design Note"/>
    <w:link w:val="PDesignNoteChar"/>
    <w:rsid w:val="00F14A57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F14A57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F14A57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F14A5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F14A5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F14A57"/>
    <w:rPr>
      <w:vertAlign w:val="subscript"/>
    </w:rPr>
  </w:style>
  <w:style w:type="character" w:customStyle="1" w:styleId="PSuperscript">
    <w:name w:val="P: Superscript"/>
    <w:uiPriority w:val="99"/>
    <w:rsid w:val="00F14A57"/>
    <w:rPr>
      <w:vertAlign w:val="superscript"/>
    </w:rPr>
  </w:style>
  <w:style w:type="paragraph" w:customStyle="1" w:styleId="PTableBodycentred">
    <w:name w:val="P: Table Body centred"/>
    <w:basedOn w:val="Normal"/>
    <w:rsid w:val="00F14A5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F14A5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F14A57"/>
    <w:pPr>
      <w:contextualSpacing/>
    </w:pPr>
  </w:style>
  <w:style w:type="paragraph" w:customStyle="1" w:styleId="PTableHeadcentred">
    <w:name w:val="P: Table Head centred"/>
    <w:basedOn w:val="PTableHead"/>
    <w:rsid w:val="00F14A5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F14A57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F14A57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F14A57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F14A57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F14A57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7C64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F14A57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questionno">
    <w:name w:val="AT question no."/>
    <w:rsid w:val="007C6486"/>
    <w:rPr>
      <w:rFonts w:ascii="Open Sans" w:hAnsi="Open Sans" w:cs="Arial"/>
      <w:b/>
      <w:color w:val="auto"/>
    </w:rPr>
  </w:style>
  <w:style w:type="paragraph" w:customStyle="1" w:styleId="ATheader">
    <w:name w:val="AT header"/>
    <w:basedOn w:val="Normal"/>
    <w:rsid w:val="007C6486"/>
    <w:pPr>
      <w:tabs>
        <w:tab w:val="left" w:pos="720"/>
      </w:tabs>
      <w:spacing w:before="300" w:after="60"/>
    </w:pPr>
    <w:rPr>
      <w:rFonts w:ascii="Open Sans" w:eastAsia="Times New Roman" w:hAnsi="Open Sans" w:cs="Times New Roman"/>
      <w:b/>
      <w:bCs/>
      <w:lang w:val="en-US" w:eastAsia="en-US"/>
    </w:rPr>
  </w:style>
  <w:style w:type="character" w:customStyle="1" w:styleId="Super">
    <w:name w:val="Super"/>
    <w:basedOn w:val="DefaultParagraphFont"/>
    <w:uiPriority w:val="1"/>
    <w:qFormat/>
    <w:rsid w:val="007C648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7C64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paragraph" w:customStyle="1" w:styleId="Question">
    <w:name w:val="Question #"/>
    <w:qFormat/>
    <w:rsid w:val="007C64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7C64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Questionpart">
    <w:name w:val="Question part"/>
    <w:qFormat/>
    <w:rsid w:val="007C6486"/>
    <w:pPr>
      <w:tabs>
        <w:tab w:val="right" w:pos="10206"/>
      </w:tabs>
      <w:spacing w:before="120" w:after="120" w:line="264" w:lineRule="exact"/>
      <w:ind w:left="794" w:hanging="397"/>
    </w:pPr>
    <w:rPr>
      <w:rFonts w:ascii="Open Sans" w:hAnsi="Open Sans"/>
      <w:sz w:val="22"/>
      <w:szCs w:val="22"/>
    </w:rPr>
  </w:style>
  <w:style w:type="paragraph" w:customStyle="1" w:styleId="PAhead1">
    <w:name w:val="P: A head"/>
    <w:basedOn w:val="Normal"/>
    <w:uiPriority w:val="99"/>
    <w:rsid w:val="00F14A57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F14A57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F14A57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F14A57"/>
    <w:rPr>
      <w:rFonts w:ascii="Calibri" w:eastAsiaTheme="minorHAnsi" w:hAnsi="Calibri" w:cs="PlantinMTPro-Light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F14A57"/>
    <w:rPr>
      <w:i/>
      <w:color w:val="FF00FF"/>
    </w:rPr>
  </w:style>
  <w:style w:type="paragraph" w:customStyle="1" w:styleId="PKQ1">
    <w:name w:val="P: KQ 1"/>
    <w:basedOn w:val="Normal"/>
    <w:uiPriority w:val="99"/>
    <w:rsid w:val="00F14A57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F14A57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F14A57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F14A57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F14A57"/>
    <w:rPr>
      <w:i/>
      <w:color w:val="auto"/>
    </w:rPr>
  </w:style>
  <w:style w:type="paragraph" w:customStyle="1" w:styleId="PAnswerline">
    <w:name w:val="P: Answer line"/>
    <w:basedOn w:val="Lines"/>
    <w:rsid w:val="00F14A57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F14A57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F14A57"/>
    <w:pPr>
      <w:spacing w:after="200"/>
    </w:pPr>
  </w:style>
  <w:style w:type="paragraph" w:customStyle="1" w:styleId="PDesignNote">
    <w:name w:val="P: Design Note"/>
    <w:link w:val="PDesignNoteChar"/>
    <w:rsid w:val="00F14A57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F14A57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F14A57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F14A57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F14A57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F14A57"/>
    <w:rPr>
      <w:vertAlign w:val="subscript"/>
    </w:rPr>
  </w:style>
  <w:style w:type="character" w:customStyle="1" w:styleId="PSuperscript">
    <w:name w:val="P: Superscript"/>
    <w:uiPriority w:val="99"/>
    <w:rsid w:val="00F14A57"/>
    <w:rPr>
      <w:vertAlign w:val="superscript"/>
    </w:rPr>
  </w:style>
  <w:style w:type="paragraph" w:customStyle="1" w:styleId="PTableBodycentred">
    <w:name w:val="P: Table Body centred"/>
    <w:basedOn w:val="Normal"/>
    <w:rsid w:val="00F14A57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F14A57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F14A57"/>
    <w:pPr>
      <w:contextualSpacing/>
    </w:pPr>
  </w:style>
  <w:style w:type="paragraph" w:customStyle="1" w:styleId="PTableHeadcentred">
    <w:name w:val="P: Table Head centred"/>
    <w:basedOn w:val="PTableHead"/>
    <w:rsid w:val="00F14A57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30AA2C-765D-4C3B-9C1F-97E05F493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5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28:00Z</dcterms:created>
  <dcterms:modified xsi:type="dcterms:W3CDTF">2017-11-27T2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